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colors5.xml" ContentType="application/vnd.openxmlformats-officedocument.drawingml.diagramColors+xml"/>
  <Override PartName="/ppt/diagrams/colors6.xml" ContentType="application/vnd.openxmlformats-officedocument.drawingml.diagramColors+xml"/>
  <Override PartName="/ppt/diagrams/colors7.xml" ContentType="application/vnd.openxmlformats-officedocument.drawingml.diagramColors+xml"/>
  <Override PartName="/ppt/diagrams/colors8.xml" ContentType="application/vnd.openxmlformats-officedocument.drawingml.diagramColors+xml"/>
  <Override PartName="/ppt/diagrams/colors9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data6.xml" ContentType="application/vnd.openxmlformats-officedocument.drawingml.diagramData+xml"/>
  <Override PartName="/ppt/diagrams/data7.xml" ContentType="application/vnd.openxmlformats-officedocument.drawingml.diagramData+xml"/>
  <Override PartName="/ppt/diagrams/data8.xml" ContentType="application/vnd.openxmlformats-officedocument.drawingml.diagramData+xml"/>
  <Override PartName="/ppt/diagrams/data9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drawing5.xml" ContentType="application/vnd.ms-office.drawingml.diagramDrawing+xml"/>
  <Override PartName="/ppt/diagrams/drawing6.xml" ContentType="application/vnd.ms-office.drawingml.diagramDrawing+xml"/>
  <Override PartName="/ppt/diagrams/drawing7.xml" ContentType="application/vnd.ms-office.drawingml.diagramDrawing+xml"/>
  <Override PartName="/ppt/diagrams/drawing8.xml" ContentType="application/vnd.ms-office.drawingml.diagramDrawing+xml"/>
  <Override PartName="/ppt/diagrams/drawing9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layout5.xml" ContentType="application/vnd.openxmlformats-officedocument.drawingml.diagramLayout+xml"/>
  <Override PartName="/ppt/diagrams/layout6.xml" ContentType="application/vnd.openxmlformats-officedocument.drawingml.diagramLayout+xml"/>
  <Override PartName="/ppt/diagrams/layout7.xml" ContentType="application/vnd.openxmlformats-officedocument.drawingml.diagramLayout+xml"/>
  <Override PartName="/ppt/diagrams/layout8.xml" ContentType="application/vnd.openxmlformats-officedocument.drawingml.diagramLayout+xml"/>
  <Override PartName="/ppt/diagrams/layout9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diagrams/quickStyle5.xml" ContentType="application/vnd.openxmlformats-officedocument.drawingml.diagramStyle+xml"/>
  <Override PartName="/ppt/diagrams/quickStyle6.xml" ContentType="application/vnd.openxmlformats-officedocument.drawingml.diagramStyle+xml"/>
  <Override PartName="/ppt/diagrams/quickStyle7.xml" ContentType="application/vnd.openxmlformats-officedocument.drawingml.diagramStyle+xml"/>
  <Override PartName="/ppt/diagrams/quickStyle8.xml" ContentType="application/vnd.openxmlformats-officedocument.drawingml.diagramStyle+xml"/>
  <Override PartName="/ppt/diagrams/quickStyle9.xml" ContentType="application/vnd.openxmlformats-officedocument.drawingml.diagramStyl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379" r:id="rId3"/>
    <p:sldId id="380" r:id="rId4"/>
    <p:sldId id="413" r:id="rId5"/>
    <p:sldId id="341" r:id="rId6"/>
    <p:sldId id="278" r:id="rId7"/>
    <p:sldId id="368" r:id="rId8"/>
    <p:sldId id="322" r:id="rId9"/>
    <p:sldId id="369" r:id="rId10"/>
    <p:sldId id="370" r:id="rId11"/>
    <p:sldId id="285" r:id="rId12"/>
    <p:sldId id="412" r:id="rId13"/>
    <p:sldId id="330" r:id="rId14"/>
    <p:sldId id="382" r:id="rId15"/>
    <p:sldId id="403" r:id="rId16"/>
    <p:sldId id="303" r:id="rId17"/>
    <p:sldId id="373" r:id="rId18"/>
    <p:sldId id="374" r:id="rId19"/>
    <p:sldId id="375" r:id="rId20"/>
    <p:sldId id="376" r:id="rId21"/>
    <p:sldId id="377" r:id="rId22"/>
    <p:sldId id="364" r:id="rId23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00FF"/>
    <a:srgbClr val="F9DB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16" autoAdjust="0"/>
    <p:restoredTop sz="94660"/>
  </p:normalViewPr>
  <p:slideViewPr>
    <p:cSldViewPr>
      <p:cViewPr>
        <p:scale>
          <a:sx n="82" d="100"/>
          <a:sy n="82" d="100"/>
        </p:scale>
        <p:origin x="-1716" y="-648"/>
      </p:cViewPr>
      <p:guideLst>
        <p:guide orient="horz" pos="2092"/>
        <p:guide pos="38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notesMaster" Target="notesMasters/notesMaster1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E8D3505-E942-4682-A130-B610B715649B}" type="doc">
      <dgm:prSet loTypeId="urn:microsoft.com/office/officeart/2005/8/layout/list1" loCatId="list" qsTypeId="urn:microsoft.com/office/officeart/2005/8/quickstyle/3d2" qsCatId="3D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DA6E5FB4-999E-48D3-A642-1F0255995C5C}">
      <dgm:prSet custT="1"/>
      <dgm:spPr>
        <a:solidFill>
          <a:srgbClr val="92D050"/>
        </a:solidFill>
      </dgm:spPr>
      <dgm:t>
        <a:bodyPr/>
        <a:lstStyle/>
        <a:p>
          <a:r>
            <a:rPr 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（</a:t>
          </a:r>
          <a:r>
            <a:rPr lang="en-US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1</a:t>
          </a:r>
          <a:r>
            <a:rPr 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）同类项不一定是两个，也可以是多个，所有的常数项都是同类项</a:t>
          </a:r>
          <a:r>
            <a:rPr lang="en-US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endParaRPr lang="zh-CN" sz="3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7CF5A63-BEB2-4423-8CF3-5E187202EF71}" cxnId="{97EEF121-A9D8-4779-AD04-05C33AB30D96}" type="parTrans">
      <dgm:prSet/>
      <dgm:spPr/>
      <dgm:t>
        <a:bodyPr/>
        <a:lstStyle/>
        <a:p>
          <a:endParaRPr lang="zh-CN" altLang="en-US"/>
        </a:p>
      </dgm:t>
    </dgm:pt>
    <dgm:pt modelId="{9760BD5A-8944-460F-AE25-F48EABED264A}" cxnId="{97EEF121-A9D8-4779-AD04-05C33AB30D96}" type="sibTrans">
      <dgm:prSet/>
      <dgm:spPr/>
      <dgm:t>
        <a:bodyPr/>
        <a:lstStyle/>
        <a:p>
          <a:endParaRPr lang="zh-CN" altLang="en-US"/>
        </a:p>
      </dgm:t>
    </dgm:pt>
    <dgm:pt modelId="{3700C2E7-E475-4E8D-801A-A364B27717C6}">
      <dgm:prSet custT="1"/>
      <dgm:spPr>
        <a:solidFill>
          <a:srgbClr val="00B050"/>
        </a:solidFill>
      </dgm:spPr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（</a:t>
          </a:r>
          <a:r>
            <a:rPr 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2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）判断同类项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：</a:t>
          </a:r>
          <a:endParaRPr lang="en-US" altLang="zh-CN" sz="3200" b="1" spc="-3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  <a:p>
          <a:pPr>
            <a:lnSpc>
              <a:spcPct val="100000"/>
            </a:lnSpc>
            <a:spcAft>
              <a:spcPts val="0"/>
            </a:spcAft>
          </a:pP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两个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相同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：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①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所含的字母相同，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②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相同字母的指数相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同</a:t>
          </a:r>
          <a:r>
            <a:rPr 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</a:p>
        <a:p>
          <a:pPr>
            <a:lnSpc>
              <a:spcPct val="100000"/>
            </a:lnSpc>
            <a:spcAft>
              <a:spcPts val="0"/>
            </a:spcAft>
          </a:pP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两个无关：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①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系数无关，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②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与字母顺序无关</a:t>
          </a:r>
          <a:r>
            <a:rPr 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endParaRPr lang="zh-CN" sz="3200" b="1" spc="-3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FCB9CCC0-408E-4B53-8505-D163BCAA01E1}" cxnId="{8DC77FF1-CE03-4F28-91A2-4DF8F816DEFB}" type="parTrans">
      <dgm:prSet/>
      <dgm:spPr/>
      <dgm:t>
        <a:bodyPr/>
        <a:lstStyle/>
        <a:p>
          <a:endParaRPr lang="zh-CN" altLang="en-US"/>
        </a:p>
      </dgm:t>
    </dgm:pt>
    <dgm:pt modelId="{4DFE1D1C-A4C8-41A5-B181-F64178419C94}" cxnId="{8DC77FF1-CE03-4F28-91A2-4DF8F816DEFB}" type="sibTrans">
      <dgm:prSet/>
      <dgm:spPr/>
      <dgm:t>
        <a:bodyPr/>
        <a:lstStyle/>
        <a:p>
          <a:endParaRPr lang="zh-CN" altLang="en-US"/>
        </a:p>
      </dgm:t>
    </dgm:pt>
    <dgm:pt modelId="{DAA7C214-8BE8-4550-AAE7-B5F24699F04E}">
      <dgm:prSet custT="1"/>
      <dgm:spPr/>
      <dgm:t>
        <a:bodyPr/>
        <a:lstStyle/>
        <a:p>
          <a:r>
            <a:rPr lang="zh-CN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（</a:t>
          </a:r>
          <a:r>
            <a:rPr lang="en-US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3</a:t>
          </a:r>
          <a:r>
            <a:rPr lang="zh-CN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）同类项的前提条件必须是单项式</a:t>
          </a:r>
          <a:r>
            <a:rPr lang="en-US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endParaRPr lang="zh-CN" sz="3200" b="1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ECE9F5A4-36C2-456A-B6CD-09AA7EC400DC}" cxnId="{30C24389-5C09-4105-80D4-0DB00B964293}" type="parTrans">
      <dgm:prSet/>
      <dgm:spPr/>
      <dgm:t>
        <a:bodyPr/>
        <a:lstStyle/>
        <a:p>
          <a:endParaRPr lang="zh-CN" altLang="en-US"/>
        </a:p>
      </dgm:t>
    </dgm:pt>
    <dgm:pt modelId="{B9A25D85-7F91-4D54-9F7F-1CAD2320FF3C}" cxnId="{30C24389-5C09-4105-80D4-0DB00B964293}" type="sibTrans">
      <dgm:prSet/>
      <dgm:spPr/>
      <dgm:t>
        <a:bodyPr/>
        <a:lstStyle/>
        <a:p>
          <a:endParaRPr lang="zh-CN" altLang="en-US"/>
        </a:p>
      </dgm:t>
    </dgm:pt>
    <dgm:pt modelId="{77015303-20CF-417A-BCF8-668484CE99E0}" type="pres">
      <dgm:prSet presAssocID="{AE8D3505-E942-4682-A130-B610B715649B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FBE0D15-9658-4B70-9BCF-1A70222746F3}" type="pres">
      <dgm:prSet presAssocID="{DA6E5FB4-999E-48D3-A642-1F0255995C5C}" presName="parentLin" presStyleCnt="0"/>
      <dgm:spPr/>
    </dgm:pt>
    <dgm:pt modelId="{6B5EF276-6D9B-4702-B19B-1CA31B11F1B8}" type="pres">
      <dgm:prSet presAssocID="{DA6E5FB4-999E-48D3-A642-1F0255995C5C}" presName="parentLeftMargin" presStyleLbl="node1" presStyleIdx="0" presStyleCnt="3"/>
      <dgm:spPr/>
      <dgm:t>
        <a:bodyPr/>
        <a:lstStyle/>
        <a:p>
          <a:endParaRPr lang="zh-CN" altLang="en-US"/>
        </a:p>
      </dgm:t>
    </dgm:pt>
    <dgm:pt modelId="{7C983CEA-876E-49EA-AA94-2EA557D06419}" type="pres">
      <dgm:prSet presAssocID="{DA6E5FB4-999E-48D3-A642-1F0255995C5C}" presName="parentText" presStyleLbl="node1" presStyleIdx="0" presStyleCnt="3" custScaleX="136128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C4673E5-82A3-4CA2-A46E-5D4CCF263426}" type="pres">
      <dgm:prSet presAssocID="{DA6E5FB4-999E-48D3-A642-1F0255995C5C}" presName="negativeSpace" presStyleCnt="0"/>
      <dgm:spPr/>
    </dgm:pt>
    <dgm:pt modelId="{AA759FE7-6164-4107-8150-160821E9D26A}" type="pres">
      <dgm:prSet presAssocID="{DA6E5FB4-999E-48D3-A642-1F0255995C5C}" presName="childText" presStyleLbl="conFgAcc1" presStyleIdx="0" presStyleCnt="3" custLinFactNeighborX="413" custLinFactNeighborY="-52654">
        <dgm:presLayoutVars>
          <dgm:bulletEnabled val="1"/>
        </dgm:presLayoutVars>
      </dgm:prSet>
      <dgm:spPr/>
    </dgm:pt>
    <dgm:pt modelId="{6B6CC7B8-3C8A-42F6-80F8-4705E3DBE61C}" type="pres">
      <dgm:prSet presAssocID="{9760BD5A-8944-460F-AE25-F48EABED264A}" presName="spaceBetweenRectangles" presStyleCnt="0"/>
      <dgm:spPr/>
    </dgm:pt>
    <dgm:pt modelId="{0B0A4527-5DDE-4D14-98C0-9D4D20EBEFFE}" type="pres">
      <dgm:prSet presAssocID="{3700C2E7-E475-4E8D-801A-A364B27717C6}" presName="parentLin" presStyleCnt="0"/>
      <dgm:spPr/>
    </dgm:pt>
    <dgm:pt modelId="{3DA1D680-583A-4D5C-AEC1-91B3E20D7874}" type="pres">
      <dgm:prSet presAssocID="{3700C2E7-E475-4E8D-801A-A364B27717C6}" presName="parentLeftMargin" presStyleLbl="node1" presStyleIdx="0" presStyleCnt="3"/>
      <dgm:spPr/>
      <dgm:t>
        <a:bodyPr/>
        <a:lstStyle/>
        <a:p>
          <a:endParaRPr lang="zh-CN" altLang="en-US"/>
        </a:p>
      </dgm:t>
    </dgm:pt>
    <dgm:pt modelId="{7B5987A3-4D05-4994-91D4-5519934C72AF}" type="pres">
      <dgm:prSet presAssocID="{3700C2E7-E475-4E8D-801A-A364B27717C6}" presName="parentText" presStyleLbl="node1" presStyleIdx="1" presStyleCnt="3" custScaleX="142857" custScaleY="195469" custLinFactNeighborX="-17355" custLinFactNeighborY="-114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09AA317-4422-47AA-8672-61F26EC23981}" type="pres">
      <dgm:prSet presAssocID="{3700C2E7-E475-4E8D-801A-A364B27717C6}" presName="negativeSpace" presStyleCnt="0"/>
      <dgm:spPr/>
    </dgm:pt>
    <dgm:pt modelId="{C7CFCE50-55D1-4012-82E0-2422BB83134E}" type="pres">
      <dgm:prSet presAssocID="{3700C2E7-E475-4E8D-801A-A364B27717C6}" presName="childText" presStyleLbl="conFgAcc1" presStyleIdx="1" presStyleCnt="3">
        <dgm:presLayoutVars>
          <dgm:bulletEnabled val="1"/>
        </dgm:presLayoutVars>
      </dgm:prSet>
      <dgm:spPr/>
    </dgm:pt>
    <dgm:pt modelId="{C83E3FA5-86F9-4626-A0D2-EA85EDA19FFB}" type="pres">
      <dgm:prSet presAssocID="{4DFE1D1C-A4C8-41A5-B181-F64178419C94}" presName="spaceBetweenRectangles" presStyleCnt="0"/>
      <dgm:spPr/>
    </dgm:pt>
    <dgm:pt modelId="{A511FF71-2786-4A30-871B-7AD547A2C9B7}" type="pres">
      <dgm:prSet presAssocID="{DAA7C214-8BE8-4550-AAE7-B5F24699F04E}" presName="parentLin" presStyleCnt="0"/>
      <dgm:spPr/>
    </dgm:pt>
    <dgm:pt modelId="{A85FB15B-9D48-4761-9F38-442AEBE8D462}" type="pres">
      <dgm:prSet presAssocID="{DAA7C214-8BE8-4550-AAE7-B5F24699F04E}" presName="parentLeftMargin" presStyleLbl="node1" presStyleIdx="1" presStyleCnt="3"/>
      <dgm:spPr/>
      <dgm:t>
        <a:bodyPr/>
        <a:lstStyle/>
        <a:p>
          <a:endParaRPr lang="zh-CN" altLang="en-US"/>
        </a:p>
      </dgm:t>
    </dgm:pt>
    <dgm:pt modelId="{787E720C-6C4E-47E9-99C7-813943E4785D}" type="pres">
      <dgm:prSet presAssocID="{DAA7C214-8BE8-4550-AAE7-B5F24699F04E}" presName="parentText" presStyleLbl="node1" presStyleIdx="2" presStyleCnt="3" custScaleX="142574" custScaleY="65874" custLinFactNeighborX="648" custLinFactNeighborY="-634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76C3FCA-87DA-4790-918C-A78701F26DC7}" type="pres">
      <dgm:prSet presAssocID="{DAA7C214-8BE8-4550-AAE7-B5F24699F04E}" presName="negativeSpace" presStyleCnt="0"/>
      <dgm:spPr/>
    </dgm:pt>
    <dgm:pt modelId="{2117BCAD-050E-404D-B30B-52DEDCB7632F}" type="pres">
      <dgm:prSet presAssocID="{DAA7C214-8BE8-4550-AAE7-B5F24699F04E}" presName="childText" presStyleLbl="conFgAcc1" presStyleIdx="2" presStyleCnt="3" custLinFactNeighborX="-201" custLinFactNeighborY="19761">
        <dgm:presLayoutVars>
          <dgm:bulletEnabled val="1"/>
        </dgm:presLayoutVars>
      </dgm:prSet>
      <dgm:spPr/>
    </dgm:pt>
  </dgm:ptLst>
  <dgm:cxnLst>
    <dgm:cxn modelId="{B49E4A35-7EEA-4778-84AF-F50D876D1BF7}" type="presOf" srcId="{DAA7C214-8BE8-4550-AAE7-B5F24699F04E}" destId="{787E720C-6C4E-47E9-99C7-813943E4785D}" srcOrd="1" destOrd="0" presId="urn:microsoft.com/office/officeart/2005/8/layout/list1"/>
    <dgm:cxn modelId="{6A9981EF-3588-4BD6-A4F2-D7ECBCEA3120}" type="presOf" srcId="{DA6E5FB4-999E-48D3-A642-1F0255995C5C}" destId="{6B5EF276-6D9B-4702-B19B-1CA31B11F1B8}" srcOrd="0" destOrd="0" presId="urn:microsoft.com/office/officeart/2005/8/layout/list1"/>
    <dgm:cxn modelId="{ED0AE34D-289A-41E0-B05E-BD9FA58187F2}" type="presOf" srcId="{AE8D3505-E942-4682-A130-B610B715649B}" destId="{77015303-20CF-417A-BCF8-668484CE99E0}" srcOrd="0" destOrd="0" presId="urn:microsoft.com/office/officeart/2005/8/layout/list1"/>
    <dgm:cxn modelId="{30C24389-5C09-4105-80D4-0DB00B964293}" srcId="{AE8D3505-E942-4682-A130-B610B715649B}" destId="{DAA7C214-8BE8-4550-AAE7-B5F24699F04E}" srcOrd="2" destOrd="0" parTransId="{ECE9F5A4-36C2-456A-B6CD-09AA7EC400DC}" sibTransId="{B9A25D85-7F91-4D54-9F7F-1CAD2320FF3C}"/>
    <dgm:cxn modelId="{C4426B73-A9B3-4839-8F42-AAD99AFEA532}" type="presOf" srcId="{3700C2E7-E475-4E8D-801A-A364B27717C6}" destId="{3DA1D680-583A-4D5C-AEC1-91B3E20D7874}" srcOrd="0" destOrd="0" presId="urn:microsoft.com/office/officeart/2005/8/layout/list1"/>
    <dgm:cxn modelId="{97EEF121-A9D8-4779-AD04-05C33AB30D96}" srcId="{AE8D3505-E942-4682-A130-B610B715649B}" destId="{DA6E5FB4-999E-48D3-A642-1F0255995C5C}" srcOrd="0" destOrd="0" parTransId="{C7CF5A63-BEB2-4423-8CF3-5E187202EF71}" sibTransId="{9760BD5A-8944-460F-AE25-F48EABED264A}"/>
    <dgm:cxn modelId="{998CB33D-9439-41CD-BEFC-C3B1EB2328F1}" type="presOf" srcId="{3700C2E7-E475-4E8D-801A-A364B27717C6}" destId="{7B5987A3-4D05-4994-91D4-5519934C72AF}" srcOrd="1" destOrd="0" presId="urn:microsoft.com/office/officeart/2005/8/layout/list1"/>
    <dgm:cxn modelId="{F8BB9E50-3C09-458F-88AB-F430A6B9DE2F}" type="presOf" srcId="{DA6E5FB4-999E-48D3-A642-1F0255995C5C}" destId="{7C983CEA-876E-49EA-AA94-2EA557D06419}" srcOrd="1" destOrd="0" presId="urn:microsoft.com/office/officeart/2005/8/layout/list1"/>
    <dgm:cxn modelId="{8DC77FF1-CE03-4F28-91A2-4DF8F816DEFB}" srcId="{AE8D3505-E942-4682-A130-B610B715649B}" destId="{3700C2E7-E475-4E8D-801A-A364B27717C6}" srcOrd="1" destOrd="0" parTransId="{FCB9CCC0-408E-4B53-8505-D163BCAA01E1}" sibTransId="{4DFE1D1C-A4C8-41A5-B181-F64178419C94}"/>
    <dgm:cxn modelId="{4080AC2A-F0D9-4129-8329-56D19F3507C6}" type="presOf" srcId="{DAA7C214-8BE8-4550-AAE7-B5F24699F04E}" destId="{A85FB15B-9D48-4761-9F38-442AEBE8D462}" srcOrd="0" destOrd="0" presId="urn:microsoft.com/office/officeart/2005/8/layout/list1"/>
    <dgm:cxn modelId="{E095DF4F-E664-458B-B604-00E74F904274}" type="presParOf" srcId="{77015303-20CF-417A-BCF8-668484CE99E0}" destId="{0FBE0D15-9658-4B70-9BCF-1A70222746F3}" srcOrd="0" destOrd="0" presId="urn:microsoft.com/office/officeart/2005/8/layout/list1"/>
    <dgm:cxn modelId="{FFD891D9-B698-4FDF-8EE5-045A67D45F1D}" type="presParOf" srcId="{0FBE0D15-9658-4B70-9BCF-1A70222746F3}" destId="{6B5EF276-6D9B-4702-B19B-1CA31B11F1B8}" srcOrd="0" destOrd="0" presId="urn:microsoft.com/office/officeart/2005/8/layout/list1"/>
    <dgm:cxn modelId="{50A67707-0294-4BA9-9EA1-FF72E1E8E719}" type="presParOf" srcId="{0FBE0D15-9658-4B70-9BCF-1A70222746F3}" destId="{7C983CEA-876E-49EA-AA94-2EA557D06419}" srcOrd="1" destOrd="0" presId="urn:microsoft.com/office/officeart/2005/8/layout/list1"/>
    <dgm:cxn modelId="{61F00204-55CF-45DE-813C-D7962F749585}" type="presParOf" srcId="{77015303-20CF-417A-BCF8-668484CE99E0}" destId="{4C4673E5-82A3-4CA2-A46E-5D4CCF263426}" srcOrd="1" destOrd="0" presId="urn:microsoft.com/office/officeart/2005/8/layout/list1"/>
    <dgm:cxn modelId="{D92C6474-BE75-4586-84D2-0C7FDB2183CE}" type="presParOf" srcId="{77015303-20CF-417A-BCF8-668484CE99E0}" destId="{AA759FE7-6164-4107-8150-160821E9D26A}" srcOrd="2" destOrd="0" presId="urn:microsoft.com/office/officeart/2005/8/layout/list1"/>
    <dgm:cxn modelId="{06FEEAE3-F53B-4879-8DE9-FE39E8E27F72}" type="presParOf" srcId="{77015303-20CF-417A-BCF8-668484CE99E0}" destId="{6B6CC7B8-3C8A-42F6-80F8-4705E3DBE61C}" srcOrd="3" destOrd="0" presId="urn:microsoft.com/office/officeart/2005/8/layout/list1"/>
    <dgm:cxn modelId="{3D45395A-E7CB-4CD4-BD0D-C6F4FE554A50}" type="presParOf" srcId="{77015303-20CF-417A-BCF8-668484CE99E0}" destId="{0B0A4527-5DDE-4D14-98C0-9D4D20EBEFFE}" srcOrd="4" destOrd="0" presId="urn:microsoft.com/office/officeart/2005/8/layout/list1"/>
    <dgm:cxn modelId="{B004736D-D162-4A5A-BC4A-A27AC3E7002B}" type="presParOf" srcId="{0B0A4527-5DDE-4D14-98C0-9D4D20EBEFFE}" destId="{3DA1D680-583A-4D5C-AEC1-91B3E20D7874}" srcOrd="0" destOrd="0" presId="urn:microsoft.com/office/officeart/2005/8/layout/list1"/>
    <dgm:cxn modelId="{275B460A-56B7-43C4-B68C-8D81B9F1DEC5}" type="presParOf" srcId="{0B0A4527-5DDE-4D14-98C0-9D4D20EBEFFE}" destId="{7B5987A3-4D05-4994-91D4-5519934C72AF}" srcOrd="1" destOrd="0" presId="urn:microsoft.com/office/officeart/2005/8/layout/list1"/>
    <dgm:cxn modelId="{7F839B45-0283-4753-8C80-49C9A754CEA3}" type="presParOf" srcId="{77015303-20CF-417A-BCF8-668484CE99E0}" destId="{E09AA317-4422-47AA-8672-61F26EC23981}" srcOrd="5" destOrd="0" presId="urn:microsoft.com/office/officeart/2005/8/layout/list1"/>
    <dgm:cxn modelId="{FC7188F6-03D1-4CF1-B9D5-F2A405F3DA8E}" type="presParOf" srcId="{77015303-20CF-417A-BCF8-668484CE99E0}" destId="{C7CFCE50-55D1-4012-82E0-2422BB83134E}" srcOrd="6" destOrd="0" presId="urn:microsoft.com/office/officeart/2005/8/layout/list1"/>
    <dgm:cxn modelId="{04D33F21-6771-4904-94F7-EB784A55D4D5}" type="presParOf" srcId="{77015303-20CF-417A-BCF8-668484CE99E0}" destId="{C83E3FA5-86F9-4626-A0D2-EA85EDA19FFB}" srcOrd="7" destOrd="0" presId="urn:microsoft.com/office/officeart/2005/8/layout/list1"/>
    <dgm:cxn modelId="{58E2C4A8-EF72-4438-AA90-2BBDF87539F3}" type="presParOf" srcId="{77015303-20CF-417A-BCF8-668484CE99E0}" destId="{A511FF71-2786-4A30-871B-7AD547A2C9B7}" srcOrd="8" destOrd="0" presId="urn:microsoft.com/office/officeart/2005/8/layout/list1"/>
    <dgm:cxn modelId="{6AD9DC33-42D9-4F22-A41F-3EFCBD4D856F}" type="presParOf" srcId="{A511FF71-2786-4A30-871B-7AD547A2C9B7}" destId="{A85FB15B-9D48-4761-9F38-442AEBE8D462}" srcOrd="0" destOrd="0" presId="urn:microsoft.com/office/officeart/2005/8/layout/list1"/>
    <dgm:cxn modelId="{7933E976-9BA7-449B-9BFF-4B139E0892AE}" type="presParOf" srcId="{A511FF71-2786-4A30-871B-7AD547A2C9B7}" destId="{787E720C-6C4E-47E9-99C7-813943E4785D}" srcOrd="1" destOrd="0" presId="urn:microsoft.com/office/officeart/2005/8/layout/list1"/>
    <dgm:cxn modelId="{6B56087F-7E50-4EB3-BAB0-B338700E856B}" type="presParOf" srcId="{77015303-20CF-417A-BCF8-668484CE99E0}" destId="{D76C3FCA-87DA-4790-918C-A78701F26DC7}" srcOrd="9" destOrd="0" presId="urn:microsoft.com/office/officeart/2005/8/layout/list1"/>
    <dgm:cxn modelId="{D377CF98-B30F-45F7-9445-D98CF4A86E21}" type="presParOf" srcId="{77015303-20CF-417A-BCF8-668484CE99E0}" destId="{2117BCAD-050E-404D-B30B-52DEDCB7632F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99EB957-0DE5-4D4C-AFEC-3BD813884E89}" type="doc">
      <dgm:prSet loTypeId="urn:microsoft.com/office/officeart/2005/8/layout/list1" loCatId="list" qsTypeId="urn:microsoft.com/office/officeart/2005/8/quickstyle/3d3" qsCatId="3D" csTypeId="urn:microsoft.com/office/officeart/2005/8/colors/accent0_1" csCatId="accent2" phldr="1"/>
      <dgm:spPr/>
      <dgm:t>
        <a:bodyPr/>
        <a:lstStyle/>
        <a:p>
          <a:endParaRPr lang="zh-CN" altLang="en-US"/>
        </a:p>
      </dgm:t>
    </dgm:pt>
    <dgm:pt modelId="{A4AC4BD0-4CE4-406C-BFB1-BE8266BE29E5}">
      <dgm:prSet phldr="0" custT="1"/>
      <dgm:spPr/>
      <dgm:t>
        <a:bodyPr vert="horz" wrap="square"/>
        <a:lstStyle>
          <a:lvl1pPr algn="l">
            <a:defRPr sz="3500"/>
          </a:lvl1pPr>
          <a:lvl2pPr marL="228600" indent="-228600" algn="l">
            <a:defRPr sz="2700"/>
          </a:lvl2pPr>
          <a:lvl3pPr marL="457200" indent="-228600" algn="l">
            <a:defRPr sz="2700"/>
          </a:lvl3pPr>
          <a:lvl4pPr marL="685800" indent="-228600" algn="l">
            <a:defRPr sz="2700"/>
          </a:lvl4pPr>
          <a:lvl5pPr marL="914400" indent="-228600" algn="l">
            <a:defRPr sz="2700"/>
          </a:lvl5pPr>
          <a:lvl6pPr marL="1143000" indent="-228600" algn="l">
            <a:defRPr sz="2700"/>
          </a:lvl6pPr>
          <a:lvl7pPr marL="1371600" indent="-228600" algn="l">
            <a:defRPr sz="2700"/>
          </a:lvl7pPr>
          <a:lvl8pPr marL="1600200" indent="-228600" algn="l">
            <a:defRPr sz="2700"/>
          </a:lvl8pPr>
          <a:lvl9pPr marL="1828800" indent="-228600" algn="l">
            <a:defRPr sz="2700"/>
          </a:lvl9pPr>
        </a:lstStyle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3200" b="1" dirty="0">
              <a:latin typeface="黑体" panose="02010609060101010101" pitchFamily="49" charset="-122"/>
              <a:ea typeface="黑体" panose="02010609060101010101" pitchFamily="49" charset="-122"/>
            </a:rPr>
            <a:t>判断同类项：</a:t>
          </a:r>
          <a:endParaRPr lang="zh-CN" sz="3200" b="1" dirty="0">
            <a:latin typeface="黑体" panose="02010609060101010101" pitchFamily="49" charset="-122"/>
            <a:ea typeface="黑体" panose="02010609060101010101" pitchFamily="49" charset="-122"/>
          </a:endParaRPr>
        </a:p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3200" b="1" dirty="0">
              <a:latin typeface="黑体" panose="02010609060101010101" pitchFamily="49" charset="-122"/>
              <a:ea typeface="黑体" panose="02010609060101010101" pitchFamily="49" charset="-122"/>
            </a:rPr>
            <a:t>一是所含的字母相同；二是相同字母的指数也相同</a:t>
          </a:r>
          <a:r>
            <a:rPr lang="en-US" sz="3200" b="1" dirty="0"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r>
            <a:rPr lang="zh-CN" sz="3200" b="1" dirty="0">
              <a:latin typeface="黑体" panose="02010609060101010101" pitchFamily="49" charset="-122"/>
              <a:ea typeface="黑体" panose="02010609060101010101" pitchFamily="49" charset="-122"/>
            </a:rPr>
            <a:t>与字母</a:t>
          </a:r>
          <a:r>
            <a: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rPr>
            <a:t>的</a:t>
          </a:r>
          <a:r>
            <a:rPr lang="zh-CN" sz="3200" b="1" dirty="0">
              <a:latin typeface="黑体" panose="02010609060101010101" pitchFamily="49" charset="-122"/>
              <a:ea typeface="黑体" panose="02010609060101010101" pitchFamily="49" charset="-122"/>
            </a:rPr>
            <a:t>排列顺序和前面的系数无关</a:t>
          </a:r>
          <a:r>
            <a:rPr lang="en-US" sz="3200" b="1" dirty="0"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r>
            <a:rPr lang="zh-CN" sz="3200" b="1" dirty="0">
              <a:latin typeface="黑体" panose="02010609060101010101" pitchFamily="49" charset="-122"/>
              <a:ea typeface="黑体" panose="02010609060101010101" pitchFamily="49" charset="-122"/>
            </a:rPr>
            <a:t/>
          </a:r>
          <a:endParaRPr lang="zh-CN" sz="3200" b="1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5C26E0E-1A97-41AB-A619-73E0442D73BC}" cxnId="{DB8533F1-EF15-46C4-AC31-86A92BF0CDA5}" type="parTrans">
      <dgm:prSet/>
      <dgm:spPr/>
      <dgm:t>
        <a:bodyPr/>
        <a:lstStyle/>
        <a:p>
          <a:endParaRPr lang="zh-CN" altLang="en-US"/>
        </a:p>
      </dgm:t>
    </dgm:pt>
    <dgm:pt modelId="{580A1E0F-51C1-481E-83CF-BEE81EA5A431}" cxnId="{DB8533F1-EF15-46C4-AC31-86A92BF0CDA5}" type="sibTrans">
      <dgm:prSet/>
      <dgm:spPr/>
      <dgm:t>
        <a:bodyPr/>
        <a:lstStyle/>
        <a:p>
          <a:endParaRPr lang="zh-CN" altLang="en-US"/>
        </a:p>
      </dgm:t>
    </dgm:pt>
    <dgm:pt modelId="{8662670A-1F92-4B3D-952F-3D0FFD49CCEC}">
      <dgm:prSet phldr="0" custT="1"/>
      <dgm:spPr/>
      <dgm:t>
        <a:bodyPr vert="horz" wrap="square"/>
        <a:lstStyle>
          <a:lvl1pPr algn="l">
            <a:defRPr sz="3500"/>
          </a:lvl1pPr>
          <a:lvl2pPr marL="228600" indent="-228600" algn="l">
            <a:defRPr sz="2700"/>
          </a:lvl2pPr>
          <a:lvl3pPr marL="457200" indent="-228600" algn="l">
            <a:defRPr sz="2700"/>
          </a:lvl3pPr>
          <a:lvl4pPr marL="685800" indent="-228600" algn="l">
            <a:defRPr sz="2700"/>
          </a:lvl4pPr>
          <a:lvl5pPr marL="914400" indent="-228600" algn="l">
            <a:defRPr sz="2700"/>
          </a:lvl5pPr>
          <a:lvl6pPr marL="1143000" indent="-228600" algn="l">
            <a:defRPr sz="2700"/>
          </a:lvl6pPr>
          <a:lvl7pPr marL="1371600" indent="-228600" algn="l">
            <a:defRPr sz="2700"/>
          </a:lvl7pPr>
          <a:lvl8pPr marL="1600200" indent="-228600" algn="l">
            <a:defRPr sz="2700"/>
          </a:lvl8pPr>
          <a:lvl9pPr marL="1828800" indent="-228600" algn="l">
            <a:defRPr sz="2700"/>
          </a:lvl9pPr>
        </a:lstStyle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3200" b="1" dirty="0">
              <a:latin typeface="黑体" panose="02010609060101010101" pitchFamily="49" charset="-122"/>
              <a:ea typeface="黑体" panose="02010609060101010101" pitchFamily="49" charset="-122"/>
            </a:rPr>
            <a:t>把多项式中的同类项合并成一项，叫做合并同类项．合并法则是：同类项的</a:t>
          </a:r>
          <a:r>
            <a:rPr 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rPr>
            <a:t>系数</a:t>
          </a:r>
          <a:r>
            <a:rPr lang="zh-CN" sz="3200" b="1" dirty="0">
              <a:latin typeface="黑体" panose="02010609060101010101" pitchFamily="49" charset="-122"/>
              <a:ea typeface="黑体" panose="02010609060101010101" pitchFamily="49" charset="-122"/>
            </a:rPr>
            <a:t>相加，所得结果作为系数，</a:t>
          </a:r>
          <a:r>
            <a:rPr 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rPr>
            <a:t>字母和字母的指数</a:t>
          </a:r>
          <a:r>
            <a:rPr lang="zh-CN" sz="3200" b="1" dirty="0">
              <a:latin typeface="黑体" panose="02010609060101010101" pitchFamily="49" charset="-122"/>
              <a:ea typeface="黑体" panose="02010609060101010101" pitchFamily="49" charset="-122"/>
            </a:rPr>
            <a:t>保持不变。</a:t>
          </a:r>
          <a:r>
            <a:rPr lang="zh-CN" sz="3200" dirty="0">
              <a:latin typeface="黑体" panose="02010609060101010101" pitchFamily="49" charset="-122"/>
              <a:ea typeface="黑体" panose="02010609060101010101" pitchFamily="49" charset="-122"/>
            </a:rPr>
            <a:t/>
          </a:r>
          <a:endParaRPr lang="zh-CN" sz="32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7283D40B-0C20-4DF7-8115-6F532ECBF729}" cxnId="{CFAF3C63-4657-4A5B-9CDB-C5D4FC3D7B5A}" type="parTrans">
      <dgm:prSet/>
      <dgm:spPr/>
      <dgm:t>
        <a:bodyPr/>
        <a:lstStyle/>
        <a:p>
          <a:endParaRPr lang="zh-CN" altLang="en-US"/>
        </a:p>
      </dgm:t>
    </dgm:pt>
    <dgm:pt modelId="{17B6AF08-73DA-4D32-ADA9-57CD4AB14648}" cxnId="{CFAF3C63-4657-4A5B-9CDB-C5D4FC3D7B5A}" type="sibTrans">
      <dgm:prSet/>
      <dgm:spPr/>
      <dgm:t>
        <a:bodyPr/>
        <a:lstStyle/>
        <a:p>
          <a:endParaRPr lang="zh-CN" altLang="en-US"/>
        </a:p>
      </dgm:t>
    </dgm:pt>
    <dgm:pt modelId="{AA689CC0-16AF-4F60-8CCD-D29E8FD52BD0}" type="pres">
      <dgm:prSet presAssocID="{599EB957-0DE5-4D4C-AFEC-3BD813884E89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EEF853C-A14B-4442-A76B-A40B7330968A}" type="pres">
      <dgm:prSet presAssocID="{A4AC4BD0-4CE4-406C-BFB1-BE8266BE29E5}" presName="parentLin" presStyleCnt="0"/>
      <dgm:spPr/>
    </dgm:pt>
    <dgm:pt modelId="{D5F79381-776D-491C-81DD-2C7D41835CE0}" type="pres">
      <dgm:prSet presAssocID="{A4AC4BD0-4CE4-406C-BFB1-BE8266BE29E5}" presName="parentLeftMargin" presStyleCnt="0"/>
      <dgm:spPr/>
      <dgm:t>
        <a:bodyPr/>
        <a:lstStyle/>
        <a:p>
          <a:endParaRPr lang="zh-CN" altLang="en-US"/>
        </a:p>
      </dgm:t>
    </dgm:pt>
    <dgm:pt modelId="{49294177-AEBA-4F56-BC6D-8796F2564807}" type="pres">
      <dgm:prSet presAssocID="{A4AC4BD0-4CE4-406C-BFB1-BE8266BE29E5}" presName="parentText" presStyleLbl="node1" presStyleIdx="0" presStyleCnt="2" custScaleX="142857" custScaleY="188535" custLinFactNeighborX="-47921" custLinFactNeighborY="8869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4DC2E4F-95FB-4FD6-A993-525B1E97E857}" type="pres">
      <dgm:prSet presAssocID="{A4AC4BD0-4CE4-406C-BFB1-BE8266BE29E5}" presName="negativeSpace" presStyleCnt="0"/>
      <dgm:spPr/>
    </dgm:pt>
    <dgm:pt modelId="{8F3C9566-5DB2-427C-BDCA-CE50AD05D6B2}" type="pres">
      <dgm:prSet presAssocID="{A4AC4BD0-4CE4-406C-BFB1-BE8266BE29E5}" presName="childText" presStyleLbl="conFgAcc1" presStyleIdx="0" presStyleCnt="2">
        <dgm:presLayoutVars>
          <dgm:bulletEnabled val="1"/>
        </dgm:presLayoutVars>
      </dgm:prSet>
      <dgm:spPr/>
    </dgm:pt>
    <dgm:pt modelId="{D589F5EB-A07A-4D49-89F3-5CE919A26EC0}" type="pres">
      <dgm:prSet presAssocID="{580A1E0F-51C1-481E-83CF-BEE81EA5A431}" presName="spaceBetweenRectangles" presStyleCnt="0"/>
      <dgm:spPr/>
    </dgm:pt>
    <dgm:pt modelId="{45ED967A-969B-48FF-8F2B-527D608E925D}" type="pres">
      <dgm:prSet presAssocID="{8662670A-1F92-4B3D-952F-3D0FFD49CCEC}" presName="parentLin" presStyleCnt="0"/>
      <dgm:spPr/>
    </dgm:pt>
    <dgm:pt modelId="{24DE5DC2-D222-469F-B833-406446D7A1E7}" type="pres">
      <dgm:prSet presAssocID="{8662670A-1F92-4B3D-952F-3D0FFD49CCEC}" presName="parentLeftMargin" presStyleCnt="0"/>
      <dgm:spPr/>
      <dgm:t>
        <a:bodyPr/>
        <a:lstStyle/>
        <a:p>
          <a:endParaRPr lang="zh-CN" altLang="en-US"/>
        </a:p>
      </dgm:t>
    </dgm:pt>
    <dgm:pt modelId="{75ED3757-06A9-4E52-A934-65B7BE7A7324}" type="pres">
      <dgm:prSet presAssocID="{8662670A-1F92-4B3D-952F-3D0FFD49CCEC}" presName="parentText" presStyleLbl="node1" presStyleIdx="1" presStyleCnt="2" custScaleX="142857" custScaleY="236708" custLinFactNeighborX="-4792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305A641-CB71-44E5-B4EB-9ACEE861A5B6}" type="pres">
      <dgm:prSet presAssocID="{8662670A-1F92-4B3D-952F-3D0FFD49CCEC}" presName="negativeSpace" presStyleCnt="0"/>
      <dgm:spPr/>
    </dgm:pt>
    <dgm:pt modelId="{0CCC5EB2-868A-488E-AD74-0B67F40CF892}" type="pres">
      <dgm:prSet presAssocID="{8662670A-1F92-4B3D-952F-3D0FFD49CCEC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DB8533F1-EF15-46C4-AC31-86A92BF0CDA5}" srcId="{599EB957-0DE5-4D4C-AFEC-3BD813884E89}" destId="{A4AC4BD0-4CE4-406C-BFB1-BE8266BE29E5}" srcOrd="0" destOrd="0" parTransId="{25C26E0E-1A97-41AB-A619-73E0442D73BC}" sibTransId="{580A1E0F-51C1-481E-83CF-BEE81EA5A431}"/>
    <dgm:cxn modelId="{CFAF3C63-4657-4A5B-9CDB-C5D4FC3D7B5A}" srcId="{599EB957-0DE5-4D4C-AFEC-3BD813884E89}" destId="{8662670A-1F92-4B3D-952F-3D0FFD49CCEC}" srcOrd="1" destOrd="0" parTransId="{7283D40B-0C20-4DF7-8115-6F532ECBF729}" sibTransId="{17B6AF08-73DA-4D32-ADA9-57CD4AB14648}"/>
    <dgm:cxn modelId="{406F216F-5DFE-4CE5-AC8B-BAADE55BBB53}" type="presOf" srcId="{599EB957-0DE5-4D4C-AFEC-3BD813884E89}" destId="{AA689CC0-16AF-4F60-8CCD-D29E8FD52BD0}" srcOrd="0" destOrd="0" presId="urn:microsoft.com/office/officeart/2005/8/layout/list1"/>
    <dgm:cxn modelId="{92EB7386-902A-4B3A-9245-5843D3FA8D51}" type="presParOf" srcId="{AA689CC0-16AF-4F60-8CCD-D29E8FD52BD0}" destId="{BEEF853C-A14B-4442-A76B-A40B7330968A}" srcOrd="0" destOrd="0" presId="urn:microsoft.com/office/officeart/2005/8/layout/list1"/>
    <dgm:cxn modelId="{09351F1F-B1D2-4282-A729-790C4014850D}" type="presParOf" srcId="{BEEF853C-A14B-4442-A76B-A40B7330968A}" destId="{D5F79381-776D-491C-81DD-2C7D41835CE0}" srcOrd="0" destOrd="0" presId="urn:microsoft.com/office/officeart/2005/8/layout/list1"/>
    <dgm:cxn modelId="{E80C2E60-EEAD-452E-B40A-C977738D8807}" type="presOf" srcId="{A4AC4BD0-4CE4-406C-BFB1-BE8266BE29E5}" destId="{D5F79381-776D-491C-81DD-2C7D41835CE0}" srcOrd="0" destOrd="0" presId="urn:microsoft.com/office/officeart/2005/8/layout/list1"/>
    <dgm:cxn modelId="{F846911D-AAC3-49B7-AD9D-FD5CF6D61FC6}" type="presParOf" srcId="{BEEF853C-A14B-4442-A76B-A40B7330968A}" destId="{49294177-AEBA-4F56-BC6D-8796F2564807}" srcOrd="1" destOrd="0" presId="urn:microsoft.com/office/officeart/2005/8/layout/list1"/>
    <dgm:cxn modelId="{37863A69-4AFB-49BD-BEC7-BE4E46F9DCB5}" type="presOf" srcId="{A4AC4BD0-4CE4-406C-BFB1-BE8266BE29E5}" destId="{49294177-AEBA-4F56-BC6D-8796F2564807}" srcOrd="0" destOrd="0" presId="urn:microsoft.com/office/officeart/2005/8/layout/list1"/>
    <dgm:cxn modelId="{ADAB4BB4-4B73-405A-87AB-1E8882A034D0}" type="presParOf" srcId="{AA689CC0-16AF-4F60-8CCD-D29E8FD52BD0}" destId="{C4DC2E4F-95FB-4FD6-A993-525B1E97E857}" srcOrd="1" destOrd="0" presId="urn:microsoft.com/office/officeart/2005/8/layout/list1"/>
    <dgm:cxn modelId="{DBABA0AC-D162-4E5E-9877-55DBEE6B34C1}" type="presParOf" srcId="{AA689CC0-16AF-4F60-8CCD-D29E8FD52BD0}" destId="{8F3C9566-5DB2-427C-BDCA-CE50AD05D6B2}" srcOrd="2" destOrd="0" presId="urn:microsoft.com/office/officeart/2005/8/layout/list1"/>
    <dgm:cxn modelId="{8B7AFC6F-EECE-41D8-A4FF-3EC1BB28EB26}" type="presParOf" srcId="{AA689CC0-16AF-4F60-8CCD-D29E8FD52BD0}" destId="{D589F5EB-A07A-4D49-89F3-5CE919A26EC0}" srcOrd="3" destOrd="0" presId="urn:microsoft.com/office/officeart/2005/8/layout/list1"/>
    <dgm:cxn modelId="{579E874A-96A1-49CD-9483-F9BEDF6942E1}" type="presParOf" srcId="{AA689CC0-16AF-4F60-8CCD-D29E8FD52BD0}" destId="{45ED967A-969B-48FF-8F2B-527D608E925D}" srcOrd="4" destOrd="0" presId="urn:microsoft.com/office/officeart/2005/8/layout/list1"/>
    <dgm:cxn modelId="{7C90DCA0-2ACF-4B05-92E3-B6CDC9CB94C5}" type="presParOf" srcId="{45ED967A-969B-48FF-8F2B-527D608E925D}" destId="{24DE5DC2-D222-469F-B833-406446D7A1E7}" srcOrd="0" destOrd="4" presId="urn:microsoft.com/office/officeart/2005/8/layout/list1"/>
    <dgm:cxn modelId="{EFD6B5D8-63AF-44E4-82A7-18CE966BF260}" type="presOf" srcId="{8662670A-1F92-4B3D-952F-3D0FFD49CCEC}" destId="{24DE5DC2-D222-469F-B833-406446D7A1E7}" srcOrd="0" destOrd="0" presId="urn:microsoft.com/office/officeart/2005/8/layout/list1"/>
    <dgm:cxn modelId="{EB815B05-23E5-4A33-9D0E-C27C8B5905DD}" type="presParOf" srcId="{45ED967A-969B-48FF-8F2B-527D608E925D}" destId="{75ED3757-06A9-4E52-A934-65B7BE7A7324}" srcOrd="1" destOrd="4" presId="urn:microsoft.com/office/officeart/2005/8/layout/list1"/>
    <dgm:cxn modelId="{0D4CAC81-0E11-4B6B-B814-6D7656C1CB95}" type="presOf" srcId="{8662670A-1F92-4B3D-952F-3D0FFD49CCEC}" destId="{75ED3757-06A9-4E52-A934-65B7BE7A7324}" srcOrd="0" destOrd="0" presId="urn:microsoft.com/office/officeart/2005/8/layout/list1"/>
    <dgm:cxn modelId="{67EC7B34-9C2A-430F-9DA4-24F2CE447ED1}" type="presParOf" srcId="{AA689CC0-16AF-4F60-8CCD-D29E8FD52BD0}" destId="{A305A641-CB71-44E5-B4EB-9ACEE861A5B6}" srcOrd="5" destOrd="0" presId="urn:microsoft.com/office/officeart/2005/8/layout/list1"/>
    <dgm:cxn modelId="{508AD7BB-0046-41F0-BAD5-582622839CE4}" type="presParOf" srcId="{AA689CC0-16AF-4F60-8CCD-D29E8FD52BD0}" destId="{0CCC5EB2-868A-488E-AD74-0B67F40CF892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CD7CA43-60D7-4C0B-A5F0-ACAB0D905733}" type="doc">
      <dgm:prSet loTypeId="urn:microsoft.com/office/officeart/2005/8/layout/hProcess4" loCatId="process" qsTypeId="urn:microsoft.com/office/officeart/2005/8/quickstyle/simple1" qsCatId="simple" csTypeId="urn:microsoft.com/office/officeart/2005/8/colors/accent6_2" csCatId="accent6" phldr="1"/>
      <dgm:spPr/>
      <dgm:t>
        <a:bodyPr/>
        <a:lstStyle/>
        <a:p>
          <a:endParaRPr lang="zh-CN" altLang="en-US"/>
        </a:p>
      </dgm:t>
    </dgm:pt>
    <dgm:pt modelId="{21BD7FC8-B999-4EE9-96DF-5B44747090CD}">
      <dgm:prSet phldrT="[文本]" custT="1"/>
      <dgm:spPr/>
      <dgm:t>
        <a:bodyPr/>
        <a:lstStyle/>
        <a:p>
          <a:r>
            <a:rPr lang="zh-CN" altLang="en-US" sz="3200" dirty="0">
              <a:latin typeface="楷体" panose="02010609060101010101" pitchFamily="49" charset="-122"/>
              <a:ea typeface="楷体" panose="02010609060101010101" pitchFamily="49" charset="-122"/>
            </a:rPr>
            <a:t>第二步</a:t>
          </a:r>
        </a:p>
      </dgm:t>
    </dgm:pt>
    <dgm:pt modelId="{B258C1B3-FE30-49D9-BDB2-A26B6D987EB6}" cxnId="{79B934A9-C041-4E1D-8D4C-9700D27B2C61}" type="parTrans">
      <dgm:prSet/>
      <dgm:spPr/>
      <dgm:t>
        <a:bodyPr/>
        <a:lstStyle/>
        <a:p>
          <a:endParaRPr lang="zh-CN" altLang="en-US"/>
        </a:p>
      </dgm:t>
    </dgm:pt>
    <dgm:pt modelId="{B7B385AC-0867-4200-B518-22F86BD21E22}" cxnId="{79B934A9-C041-4E1D-8D4C-9700D27B2C61}" type="sibTrans">
      <dgm:prSet/>
      <dgm:spPr/>
      <dgm:t>
        <a:bodyPr/>
        <a:lstStyle/>
        <a:p>
          <a:endParaRPr lang="zh-CN" altLang="en-US"/>
        </a:p>
      </dgm:t>
    </dgm:pt>
    <dgm:pt modelId="{8B836FF3-579B-4D55-B9DB-E386B919BE81}">
      <dgm:prSet phldrT="[文本]" custT="1"/>
      <dgm:spPr/>
      <dgm:t>
        <a:bodyPr/>
        <a:lstStyle/>
        <a:p>
          <a:r>
            <a:rPr lang="zh-CN" altLang="en-US" sz="3200" b="1" spc="-300" dirty="0">
              <a:latin typeface="楷体" panose="02010609060101010101" pitchFamily="49" charset="-122"/>
              <a:ea typeface="楷体" panose="02010609060101010101" pitchFamily="49" charset="-122"/>
            </a:rPr>
            <a:t>利用分配律，把同类项的系数加在一起，字母和字母指数不变</a:t>
          </a:r>
        </a:p>
      </dgm:t>
    </dgm:pt>
    <dgm:pt modelId="{CC59B097-763F-4B0A-AA52-C0C87D27C01B}" cxnId="{2D5A6161-F34E-41C8-A084-21ECE214603D}" type="parTrans">
      <dgm:prSet/>
      <dgm:spPr/>
      <dgm:t>
        <a:bodyPr/>
        <a:lstStyle/>
        <a:p>
          <a:endParaRPr lang="zh-CN" altLang="en-US"/>
        </a:p>
      </dgm:t>
    </dgm:pt>
    <dgm:pt modelId="{45F74B36-F53C-4344-8413-FCE29FB174A9}" cxnId="{2D5A6161-F34E-41C8-A084-21ECE214603D}" type="sibTrans">
      <dgm:prSet/>
      <dgm:spPr/>
      <dgm:t>
        <a:bodyPr/>
        <a:lstStyle/>
        <a:p>
          <a:endParaRPr lang="zh-CN" altLang="en-US"/>
        </a:p>
      </dgm:t>
    </dgm:pt>
    <dgm:pt modelId="{3EF7B7D5-0F46-416C-A525-DB88A1D4CA9E}">
      <dgm:prSet phldrT="[文本]" custT="1"/>
      <dgm:spPr/>
      <dgm:t>
        <a:bodyPr/>
        <a:lstStyle/>
        <a:p>
          <a:r>
            <a:rPr lang="zh-CN" altLang="en-US" sz="3200" dirty="0">
              <a:latin typeface="楷体" panose="02010609060101010101" pitchFamily="49" charset="-122"/>
              <a:ea typeface="楷体" panose="02010609060101010101" pitchFamily="49" charset="-122"/>
            </a:rPr>
            <a:t>第三步</a:t>
          </a:r>
        </a:p>
      </dgm:t>
    </dgm:pt>
    <dgm:pt modelId="{2D381364-12B5-41DD-A94D-EF0FB30E3378}" cxnId="{BFD0E692-590B-4DF7-BC72-5B38A21B6A37}" type="parTrans">
      <dgm:prSet/>
      <dgm:spPr/>
      <dgm:t>
        <a:bodyPr/>
        <a:lstStyle/>
        <a:p>
          <a:endParaRPr lang="zh-CN" altLang="en-US"/>
        </a:p>
      </dgm:t>
    </dgm:pt>
    <dgm:pt modelId="{E4494280-5DBA-4EF6-91BA-10A087C538E5}" cxnId="{BFD0E692-590B-4DF7-BC72-5B38A21B6A37}" type="sibTrans">
      <dgm:prSet/>
      <dgm:spPr/>
      <dgm:t>
        <a:bodyPr/>
        <a:lstStyle/>
        <a:p>
          <a:endParaRPr lang="zh-CN" altLang="en-US"/>
        </a:p>
      </dgm:t>
    </dgm:pt>
    <dgm:pt modelId="{317CAFA4-7130-4826-B173-E62B2AD7E653}">
      <dgm:prSet phldrT="[文本]" custT="1"/>
      <dgm:spPr/>
      <dgm:t>
        <a:bodyPr/>
        <a:lstStyle/>
        <a:p>
          <a:r>
            <a: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rPr>
            <a:t>写出合并后的结果</a:t>
          </a:r>
        </a:p>
      </dgm:t>
    </dgm:pt>
    <dgm:pt modelId="{0F56EEBE-1B46-4B11-BAE8-D65C2CE78B28}" cxnId="{35E40424-8D88-49E0-9FA4-322D18C12CB3}" type="parTrans">
      <dgm:prSet/>
      <dgm:spPr/>
      <dgm:t>
        <a:bodyPr/>
        <a:lstStyle/>
        <a:p>
          <a:endParaRPr lang="zh-CN" altLang="en-US"/>
        </a:p>
      </dgm:t>
    </dgm:pt>
    <dgm:pt modelId="{91B36A74-07FB-44C7-8FCA-241EA7A7D1F3}" cxnId="{35E40424-8D88-49E0-9FA4-322D18C12CB3}" type="sibTrans">
      <dgm:prSet/>
      <dgm:spPr/>
      <dgm:t>
        <a:bodyPr/>
        <a:lstStyle/>
        <a:p>
          <a:endParaRPr lang="zh-CN" altLang="en-US"/>
        </a:p>
      </dgm:t>
    </dgm:pt>
    <dgm:pt modelId="{8AE12731-1187-46CF-9A82-F0AB0A8FB45E}">
      <dgm:prSet custT="1"/>
      <dgm:spPr/>
      <dgm:t>
        <a:bodyPr/>
        <a:lstStyle/>
        <a:p>
          <a:r>
            <a:rPr lang="zh-CN" altLang="en-US" sz="3200" dirty="0">
              <a:latin typeface="楷体" panose="02010609060101010101" pitchFamily="49" charset="-122"/>
              <a:ea typeface="楷体" panose="02010609060101010101" pitchFamily="49" charset="-122"/>
            </a:rPr>
            <a:t>第一步</a:t>
          </a:r>
        </a:p>
      </dgm:t>
    </dgm:pt>
    <dgm:pt modelId="{B3B1681A-CBF1-48E5-9DFF-06EE2E2C44F7}" cxnId="{0DD6A9AA-57C2-4777-BC4F-BD3AF7698F43}" type="parTrans">
      <dgm:prSet/>
      <dgm:spPr/>
      <dgm:t>
        <a:bodyPr/>
        <a:lstStyle/>
        <a:p>
          <a:endParaRPr lang="zh-CN" altLang="en-US"/>
        </a:p>
      </dgm:t>
    </dgm:pt>
    <dgm:pt modelId="{48414F14-6435-4526-8361-776059F711E9}" cxnId="{0DD6A9AA-57C2-4777-BC4F-BD3AF7698F43}" type="sibTrans">
      <dgm:prSet/>
      <dgm:spPr/>
      <dgm:t>
        <a:bodyPr/>
        <a:lstStyle/>
        <a:p>
          <a:endParaRPr lang="zh-CN" altLang="en-US"/>
        </a:p>
      </dgm:t>
    </dgm:pt>
    <dgm:pt modelId="{25FCBF0E-620E-46C1-8BC8-7D0A9F3DF679}">
      <dgm:prSet custT="1"/>
      <dgm:spPr/>
      <dgm:t>
        <a:bodyPr/>
        <a:lstStyle/>
        <a:p>
          <a:r>
            <a: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rPr>
            <a:t>准确找出同类项，并用不同记号标出</a:t>
          </a:r>
        </a:p>
      </dgm:t>
    </dgm:pt>
    <dgm:pt modelId="{99605321-466F-4BE9-B4E0-6FBB18C0B0D1}" cxnId="{09FD1E2F-2738-446F-893E-6F2D416B8C85}" type="parTrans">
      <dgm:prSet/>
      <dgm:spPr/>
      <dgm:t>
        <a:bodyPr/>
        <a:lstStyle/>
        <a:p>
          <a:endParaRPr lang="zh-CN" altLang="en-US"/>
        </a:p>
      </dgm:t>
    </dgm:pt>
    <dgm:pt modelId="{92F536FC-69B8-4148-8BC5-8CAFEAED4230}" cxnId="{09FD1E2F-2738-446F-893E-6F2D416B8C85}" type="sibTrans">
      <dgm:prSet/>
      <dgm:spPr/>
      <dgm:t>
        <a:bodyPr/>
        <a:lstStyle/>
        <a:p>
          <a:endParaRPr lang="zh-CN" altLang="en-US"/>
        </a:p>
      </dgm:t>
    </dgm:pt>
    <dgm:pt modelId="{FEE71499-3BB8-40E9-BB3E-996948224F05}" type="pres">
      <dgm:prSet presAssocID="{6CD7CA43-60D7-4C0B-A5F0-ACAB0D905733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32BD3B4-5847-44B5-8E36-A14BD456CB7B}" type="pres">
      <dgm:prSet presAssocID="{6CD7CA43-60D7-4C0B-A5F0-ACAB0D905733}" presName="tSp" presStyleCnt="0"/>
      <dgm:spPr/>
    </dgm:pt>
    <dgm:pt modelId="{C790ABD7-7187-4DE5-8251-F42CCBBBA614}" type="pres">
      <dgm:prSet presAssocID="{6CD7CA43-60D7-4C0B-A5F0-ACAB0D905733}" presName="bSp" presStyleCnt="0"/>
      <dgm:spPr/>
    </dgm:pt>
    <dgm:pt modelId="{04305406-FEFE-4302-A8FC-16A26E7CA34B}" type="pres">
      <dgm:prSet presAssocID="{6CD7CA43-60D7-4C0B-A5F0-ACAB0D905733}" presName="process" presStyleCnt="0"/>
      <dgm:spPr/>
    </dgm:pt>
    <dgm:pt modelId="{C28A0474-D4AB-45FB-91AC-701514ED972B}" type="pres">
      <dgm:prSet presAssocID="{8AE12731-1187-46CF-9A82-F0AB0A8FB45E}" presName="composite1" presStyleCnt="0"/>
      <dgm:spPr/>
    </dgm:pt>
    <dgm:pt modelId="{45E7BC0D-B51B-4CDF-BDBC-9ED0AA9E2B1C}" type="pres">
      <dgm:prSet presAssocID="{8AE12731-1187-46CF-9A82-F0AB0A8FB45E}" presName="dummyNode1" presStyleLbl="node1" presStyleIdx="0" presStyleCnt="3"/>
      <dgm:spPr/>
    </dgm:pt>
    <dgm:pt modelId="{1C221DB6-4D10-4C66-9B07-4B3B70ADEA99}" type="pres">
      <dgm:prSet presAssocID="{8AE12731-1187-46CF-9A82-F0AB0A8FB45E}" presName="childNode1" presStyleLbl="bgAcc1" presStyleIdx="0" presStyleCnt="3" custScaleX="141630" custScaleY="17378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D92683B-AD55-431E-9A88-7C67E91F4D54}" type="pres">
      <dgm:prSet presAssocID="{8AE12731-1187-46CF-9A82-F0AB0A8FB45E}" presName="childNode1tx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AA1AE94-D0FE-4095-BDE5-7AD1DA89B079}" type="pres">
      <dgm:prSet presAssocID="{8AE12731-1187-46CF-9A82-F0AB0A8FB45E}" presName="parentNode1" presStyleLbl="node1" presStyleIdx="0" presStyleCnt="3" custLinFactNeighborX="-6623" custLinFactNeighborY="5761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7EC0635-CB7E-4897-917D-2DE288EFEB69}" type="pres">
      <dgm:prSet presAssocID="{8AE12731-1187-46CF-9A82-F0AB0A8FB45E}" presName="connSite1" presStyleCnt="0"/>
      <dgm:spPr/>
    </dgm:pt>
    <dgm:pt modelId="{DED9BEF9-B12C-4517-9C9E-4E781923D654}" type="pres">
      <dgm:prSet presAssocID="{48414F14-6435-4526-8361-776059F711E9}" presName="Name9" presStyleLbl="sibTrans2D1" presStyleIdx="0" presStyleCnt="2" custAng="985660" custLinFactNeighborX="-14679" custLinFactNeighborY="10111"/>
      <dgm:spPr/>
      <dgm:t>
        <a:bodyPr/>
        <a:lstStyle/>
        <a:p>
          <a:endParaRPr lang="zh-CN" altLang="en-US"/>
        </a:p>
      </dgm:t>
    </dgm:pt>
    <dgm:pt modelId="{BB1869E9-C88F-4EFC-8E8A-02F0F4DA3B01}" type="pres">
      <dgm:prSet presAssocID="{21BD7FC8-B999-4EE9-96DF-5B44747090CD}" presName="composite2" presStyleCnt="0"/>
      <dgm:spPr/>
    </dgm:pt>
    <dgm:pt modelId="{B1B969C0-5A49-44BD-99B3-B2A966E8D10C}" type="pres">
      <dgm:prSet presAssocID="{21BD7FC8-B999-4EE9-96DF-5B44747090CD}" presName="dummyNode2" presStyleLbl="node1" presStyleIdx="0" presStyleCnt="3"/>
      <dgm:spPr/>
    </dgm:pt>
    <dgm:pt modelId="{5232E464-B0CC-4FB8-A4E9-56D10F3AA4C8}" type="pres">
      <dgm:prSet presAssocID="{21BD7FC8-B999-4EE9-96DF-5B44747090CD}" presName="childNode2" presStyleLbl="bgAcc1" presStyleIdx="1" presStyleCnt="3" custScaleX="151805" custScaleY="209965" custLinFactNeighborX="979" custLinFactNeighborY="1167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C4AEDEF-36C0-4081-A051-9998658BF799}" type="pres">
      <dgm:prSet presAssocID="{21BD7FC8-B999-4EE9-96DF-5B44747090CD}" presName="childNode2tx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26E3AFC-19F8-43DB-97C3-7399B88C37E3}" type="pres">
      <dgm:prSet presAssocID="{21BD7FC8-B999-4EE9-96DF-5B44747090CD}" presName="parentNode2" presStyleLbl="node1" presStyleIdx="1" presStyleCnt="3" custLinFactNeighborX="-6891" custLinFactNeighborY="-67729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C29D7F1-A684-4A85-8A4A-6EFBFE7FDF1B}" type="pres">
      <dgm:prSet presAssocID="{21BD7FC8-B999-4EE9-96DF-5B44747090CD}" presName="connSite2" presStyleCnt="0"/>
      <dgm:spPr/>
    </dgm:pt>
    <dgm:pt modelId="{703EB2C1-9DD5-4047-B34F-20C8118031D8}" type="pres">
      <dgm:prSet presAssocID="{B7B385AC-0867-4200-B518-22F86BD21E22}" presName="Name18" presStyleLbl="sibTrans2D1" presStyleIdx="1" presStyleCnt="2"/>
      <dgm:spPr/>
      <dgm:t>
        <a:bodyPr/>
        <a:lstStyle/>
        <a:p>
          <a:endParaRPr lang="zh-CN" altLang="en-US"/>
        </a:p>
      </dgm:t>
    </dgm:pt>
    <dgm:pt modelId="{0CE2E76B-2044-4F90-B079-BB1987965489}" type="pres">
      <dgm:prSet presAssocID="{3EF7B7D5-0F46-416C-A525-DB88A1D4CA9E}" presName="composite1" presStyleCnt="0"/>
      <dgm:spPr/>
    </dgm:pt>
    <dgm:pt modelId="{069B5C6E-8666-44F9-992D-EA999970C0FE}" type="pres">
      <dgm:prSet presAssocID="{3EF7B7D5-0F46-416C-A525-DB88A1D4CA9E}" presName="dummyNode1" presStyleLbl="node1" presStyleIdx="1" presStyleCnt="3"/>
      <dgm:spPr/>
    </dgm:pt>
    <dgm:pt modelId="{77559433-FFE6-4A16-BA3B-0A4CBA516B70}" type="pres">
      <dgm:prSet presAssocID="{3EF7B7D5-0F46-416C-A525-DB88A1D4CA9E}" presName="childNode1" presStyleLbl="bgAcc1" presStyleIdx="2" presStyleCnt="3" custScaleY="13761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307B876-E4B6-48FA-BD3F-CC75D4FD0DEC}" type="pres">
      <dgm:prSet presAssocID="{3EF7B7D5-0F46-416C-A525-DB88A1D4CA9E}" presName="childNode1tx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CC4FF3E-1A8C-46A8-83E0-7BAA77389BDC}" type="pres">
      <dgm:prSet presAssocID="{3EF7B7D5-0F46-416C-A525-DB88A1D4CA9E}" presName="parentNode1" presStyleLbl="node1" presStyleIdx="2" presStyleCnt="3" custLinFactNeighborX="-17305" custLinFactNeighborY="42008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565DEB3-6714-4F52-B7B5-3B12E6068A5C}" type="pres">
      <dgm:prSet presAssocID="{3EF7B7D5-0F46-416C-A525-DB88A1D4CA9E}" presName="connSite1" presStyleCnt="0"/>
      <dgm:spPr/>
    </dgm:pt>
  </dgm:ptLst>
  <dgm:cxnLst>
    <dgm:cxn modelId="{25EE1664-45BB-40E1-8A29-670F720DB517}" type="presOf" srcId="{48414F14-6435-4526-8361-776059F711E9}" destId="{DED9BEF9-B12C-4517-9C9E-4E781923D654}" srcOrd="0" destOrd="0" presId="urn:microsoft.com/office/officeart/2005/8/layout/hProcess4"/>
    <dgm:cxn modelId="{A0F19CC0-2AB5-41E9-8391-B6302EFF5E94}" type="presOf" srcId="{25FCBF0E-620E-46C1-8BC8-7D0A9F3DF679}" destId="{7D92683B-AD55-431E-9A88-7C67E91F4D54}" srcOrd="1" destOrd="0" presId="urn:microsoft.com/office/officeart/2005/8/layout/hProcess4"/>
    <dgm:cxn modelId="{1FA44D9C-A601-4772-A258-851E158D6AE0}" type="presOf" srcId="{21BD7FC8-B999-4EE9-96DF-5B44747090CD}" destId="{726E3AFC-19F8-43DB-97C3-7399B88C37E3}" srcOrd="0" destOrd="0" presId="urn:microsoft.com/office/officeart/2005/8/layout/hProcess4"/>
    <dgm:cxn modelId="{DE19A7B9-BD5C-48E7-B03A-A88300F0BE34}" type="presOf" srcId="{317CAFA4-7130-4826-B173-E62B2AD7E653}" destId="{77559433-FFE6-4A16-BA3B-0A4CBA516B70}" srcOrd="0" destOrd="0" presId="urn:microsoft.com/office/officeart/2005/8/layout/hProcess4"/>
    <dgm:cxn modelId="{BFD0E692-590B-4DF7-BC72-5B38A21B6A37}" srcId="{6CD7CA43-60D7-4C0B-A5F0-ACAB0D905733}" destId="{3EF7B7D5-0F46-416C-A525-DB88A1D4CA9E}" srcOrd="2" destOrd="0" parTransId="{2D381364-12B5-41DD-A94D-EF0FB30E3378}" sibTransId="{E4494280-5DBA-4EF6-91BA-10A087C538E5}"/>
    <dgm:cxn modelId="{74D48E24-18AE-42D7-B22B-252C4E74F037}" type="presOf" srcId="{3EF7B7D5-0F46-416C-A525-DB88A1D4CA9E}" destId="{4CC4FF3E-1A8C-46A8-83E0-7BAA77389BDC}" srcOrd="0" destOrd="0" presId="urn:microsoft.com/office/officeart/2005/8/layout/hProcess4"/>
    <dgm:cxn modelId="{0DD6A9AA-57C2-4777-BC4F-BD3AF7698F43}" srcId="{6CD7CA43-60D7-4C0B-A5F0-ACAB0D905733}" destId="{8AE12731-1187-46CF-9A82-F0AB0A8FB45E}" srcOrd="0" destOrd="0" parTransId="{B3B1681A-CBF1-48E5-9DFF-06EE2E2C44F7}" sibTransId="{48414F14-6435-4526-8361-776059F711E9}"/>
    <dgm:cxn modelId="{B1F82046-677B-4186-A043-4F30120838EB}" type="presOf" srcId="{8AE12731-1187-46CF-9A82-F0AB0A8FB45E}" destId="{FAA1AE94-D0FE-4095-BDE5-7AD1DA89B079}" srcOrd="0" destOrd="0" presId="urn:microsoft.com/office/officeart/2005/8/layout/hProcess4"/>
    <dgm:cxn modelId="{610B1283-403F-4BA5-86A4-B6DE10F1F621}" type="presOf" srcId="{317CAFA4-7130-4826-B173-E62B2AD7E653}" destId="{6307B876-E4B6-48FA-BD3F-CC75D4FD0DEC}" srcOrd="1" destOrd="0" presId="urn:microsoft.com/office/officeart/2005/8/layout/hProcess4"/>
    <dgm:cxn modelId="{97743508-0D42-4364-B5A4-E5E2073D905C}" type="presOf" srcId="{25FCBF0E-620E-46C1-8BC8-7D0A9F3DF679}" destId="{1C221DB6-4D10-4C66-9B07-4B3B70ADEA99}" srcOrd="0" destOrd="0" presId="urn:microsoft.com/office/officeart/2005/8/layout/hProcess4"/>
    <dgm:cxn modelId="{562FD43C-9001-4ED6-9D91-9B515BEE2632}" type="presOf" srcId="{6CD7CA43-60D7-4C0B-A5F0-ACAB0D905733}" destId="{FEE71499-3BB8-40E9-BB3E-996948224F05}" srcOrd="0" destOrd="0" presId="urn:microsoft.com/office/officeart/2005/8/layout/hProcess4"/>
    <dgm:cxn modelId="{79B934A9-C041-4E1D-8D4C-9700D27B2C61}" srcId="{6CD7CA43-60D7-4C0B-A5F0-ACAB0D905733}" destId="{21BD7FC8-B999-4EE9-96DF-5B44747090CD}" srcOrd="1" destOrd="0" parTransId="{B258C1B3-FE30-49D9-BDB2-A26B6D987EB6}" sibTransId="{B7B385AC-0867-4200-B518-22F86BD21E22}"/>
    <dgm:cxn modelId="{6FC914A7-51C0-4285-AF5A-25F777427B45}" type="presOf" srcId="{8B836FF3-579B-4D55-B9DB-E386B919BE81}" destId="{AC4AEDEF-36C0-4081-A051-9998658BF799}" srcOrd="1" destOrd="0" presId="urn:microsoft.com/office/officeart/2005/8/layout/hProcess4"/>
    <dgm:cxn modelId="{2D5A6161-F34E-41C8-A084-21ECE214603D}" srcId="{21BD7FC8-B999-4EE9-96DF-5B44747090CD}" destId="{8B836FF3-579B-4D55-B9DB-E386B919BE81}" srcOrd="0" destOrd="0" parTransId="{CC59B097-763F-4B0A-AA52-C0C87D27C01B}" sibTransId="{45F74B36-F53C-4344-8413-FCE29FB174A9}"/>
    <dgm:cxn modelId="{AF8A011A-D029-4131-8F0F-F7A331E88893}" type="presOf" srcId="{B7B385AC-0867-4200-B518-22F86BD21E22}" destId="{703EB2C1-9DD5-4047-B34F-20C8118031D8}" srcOrd="0" destOrd="0" presId="urn:microsoft.com/office/officeart/2005/8/layout/hProcess4"/>
    <dgm:cxn modelId="{08A54E8F-563C-4220-8F1E-5A9340EDB051}" type="presOf" srcId="{8B836FF3-579B-4D55-B9DB-E386B919BE81}" destId="{5232E464-B0CC-4FB8-A4E9-56D10F3AA4C8}" srcOrd="0" destOrd="0" presId="urn:microsoft.com/office/officeart/2005/8/layout/hProcess4"/>
    <dgm:cxn modelId="{35E40424-8D88-49E0-9FA4-322D18C12CB3}" srcId="{3EF7B7D5-0F46-416C-A525-DB88A1D4CA9E}" destId="{317CAFA4-7130-4826-B173-E62B2AD7E653}" srcOrd="0" destOrd="0" parTransId="{0F56EEBE-1B46-4B11-BAE8-D65C2CE78B28}" sibTransId="{91B36A74-07FB-44C7-8FCA-241EA7A7D1F3}"/>
    <dgm:cxn modelId="{09FD1E2F-2738-446F-893E-6F2D416B8C85}" srcId="{8AE12731-1187-46CF-9A82-F0AB0A8FB45E}" destId="{25FCBF0E-620E-46C1-8BC8-7D0A9F3DF679}" srcOrd="0" destOrd="0" parTransId="{99605321-466F-4BE9-B4E0-6FBB18C0B0D1}" sibTransId="{92F536FC-69B8-4148-8BC5-8CAFEAED4230}"/>
    <dgm:cxn modelId="{E122BEB8-F763-4F8D-9D93-B9D0BE0F214C}" type="presParOf" srcId="{FEE71499-3BB8-40E9-BB3E-996948224F05}" destId="{232BD3B4-5847-44B5-8E36-A14BD456CB7B}" srcOrd="0" destOrd="0" presId="urn:microsoft.com/office/officeart/2005/8/layout/hProcess4"/>
    <dgm:cxn modelId="{E2F7A2E8-1BE4-445D-89E6-418578BB0A9C}" type="presParOf" srcId="{FEE71499-3BB8-40E9-BB3E-996948224F05}" destId="{C790ABD7-7187-4DE5-8251-F42CCBBBA614}" srcOrd="1" destOrd="0" presId="urn:microsoft.com/office/officeart/2005/8/layout/hProcess4"/>
    <dgm:cxn modelId="{8E1B7D6C-3CCE-4F48-A4C0-255056D60093}" type="presParOf" srcId="{FEE71499-3BB8-40E9-BB3E-996948224F05}" destId="{04305406-FEFE-4302-A8FC-16A26E7CA34B}" srcOrd="2" destOrd="0" presId="urn:microsoft.com/office/officeart/2005/8/layout/hProcess4"/>
    <dgm:cxn modelId="{A8D86124-C269-4BF8-BA56-15AB7E4D1F9F}" type="presParOf" srcId="{04305406-FEFE-4302-A8FC-16A26E7CA34B}" destId="{C28A0474-D4AB-45FB-91AC-701514ED972B}" srcOrd="0" destOrd="0" presId="urn:microsoft.com/office/officeart/2005/8/layout/hProcess4"/>
    <dgm:cxn modelId="{21FD1C0B-10AD-4F1D-B8AC-DD84938FC5FE}" type="presParOf" srcId="{C28A0474-D4AB-45FB-91AC-701514ED972B}" destId="{45E7BC0D-B51B-4CDF-BDBC-9ED0AA9E2B1C}" srcOrd="0" destOrd="0" presId="urn:microsoft.com/office/officeart/2005/8/layout/hProcess4"/>
    <dgm:cxn modelId="{28ADC47A-66B6-445D-9EF6-15D118CA2479}" type="presParOf" srcId="{C28A0474-D4AB-45FB-91AC-701514ED972B}" destId="{1C221DB6-4D10-4C66-9B07-4B3B70ADEA99}" srcOrd="1" destOrd="0" presId="urn:microsoft.com/office/officeart/2005/8/layout/hProcess4"/>
    <dgm:cxn modelId="{3F193C94-4F2B-4568-95DE-FD5600A4BDD1}" type="presParOf" srcId="{C28A0474-D4AB-45FB-91AC-701514ED972B}" destId="{7D92683B-AD55-431E-9A88-7C67E91F4D54}" srcOrd="2" destOrd="0" presId="urn:microsoft.com/office/officeart/2005/8/layout/hProcess4"/>
    <dgm:cxn modelId="{787D9697-E8AE-431C-9EBD-9890BAD16714}" type="presParOf" srcId="{C28A0474-D4AB-45FB-91AC-701514ED972B}" destId="{FAA1AE94-D0FE-4095-BDE5-7AD1DA89B079}" srcOrd="3" destOrd="0" presId="urn:microsoft.com/office/officeart/2005/8/layout/hProcess4"/>
    <dgm:cxn modelId="{DED02947-60B1-4C7C-BBC2-C9A52039633A}" type="presParOf" srcId="{C28A0474-D4AB-45FB-91AC-701514ED972B}" destId="{47EC0635-CB7E-4897-917D-2DE288EFEB69}" srcOrd="4" destOrd="0" presId="urn:microsoft.com/office/officeart/2005/8/layout/hProcess4"/>
    <dgm:cxn modelId="{A8B4FB8E-2816-474E-B7AD-6B758584957B}" type="presParOf" srcId="{04305406-FEFE-4302-A8FC-16A26E7CA34B}" destId="{DED9BEF9-B12C-4517-9C9E-4E781923D654}" srcOrd="1" destOrd="0" presId="urn:microsoft.com/office/officeart/2005/8/layout/hProcess4"/>
    <dgm:cxn modelId="{0E5940B6-8F01-4A30-92A4-4A174E135FD1}" type="presParOf" srcId="{04305406-FEFE-4302-A8FC-16A26E7CA34B}" destId="{BB1869E9-C88F-4EFC-8E8A-02F0F4DA3B01}" srcOrd="2" destOrd="0" presId="urn:microsoft.com/office/officeart/2005/8/layout/hProcess4"/>
    <dgm:cxn modelId="{128AD8E8-F126-4087-B3DD-0E2E640305F2}" type="presParOf" srcId="{BB1869E9-C88F-4EFC-8E8A-02F0F4DA3B01}" destId="{B1B969C0-5A49-44BD-99B3-B2A966E8D10C}" srcOrd="0" destOrd="0" presId="urn:microsoft.com/office/officeart/2005/8/layout/hProcess4"/>
    <dgm:cxn modelId="{01B4D474-13E0-487E-B835-18F5F46E3068}" type="presParOf" srcId="{BB1869E9-C88F-4EFC-8E8A-02F0F4DA3B01}" destId="{5232E464-B0CC-4FB8-A4E9-56D10F3AA4C8}" srcOrd="1" destOrd="0" presId="urn:microsoft.com/office/officeart/2005/8/layout/hProcess4"/>
    <dgm:cxn modelId="{F5DDC72D-CED1-4D36-A5EA-3D9389CD0825}" type="presParOf" srcId="{BB1869E9-C88F-4EFC-8E8A-02F0F4DA3B01}" destId="{AC4AEDEF-36C0-4081-A051-9998658BF799}" srcOrd="2" destOrd="0" presId="urn:microsoft.com/office/officeart/2005/8/layout/hProcess4"/>
    <dgm:cxn modelId="{6DE277FE-A89D-48D2-A3DC-959FF1A0A939}" type="presParOf" srcId="{BB1869E9-C88F-4EFC-8E8A-02F0F4DA3B01}" destId="{726E3AFC-19F8-43DB-97C3-7399B88C37E3}" srcOrd="3" destOrd="0" presId="urn:microsoft.com/office/officeart/2005/8/layout/hProcess4"/>
    <dgm:cxn modelId="{A1C786DB-C639-4AA4-94E6-0C032D15F066}" type="presParOf" srcId="{BB1869E9-C88F-4EFC-8E8A-02F0F4DA3B01}" destId="{DC29D7F1-A684-4A85-8A4A-6EFBFE7FDF1B}" srcOrd="4" destOrd="0" presId="urn:microsoft.com/office/officeart/2005/8/layout/hProcess4"/>
    <dgm:cxn modelId="{43E0BC63-CFE5-4DEB-B544-3D701CFD7A05}" type="presParOf" srcId="{04305406-FEFE-4302-A8FC-16A26E7CA34B}" destId="{703EB2C1-9DD5-4047-B34F-20C8118031D8}" srcOrd="3" destOrd="0" presId="urn:microsoft.com/office/officeart/2005/8/layout/hProcess4"/>
    <dgm:cxn modelId="{BF9AF0C1-FC76-4075-BE8D-568715C414DF}" type="presParOf" srcId="{04305406-FEFE-4302-A8FC-16A26E7CA34B}" destId="{0CE2E76B-2044-4F90-B079-BB1987965489}" srcOrd="4" destOrd="0" presId="urn:microsoft.com/office/officeart/2005/8/layout/hProcess4"/>
    <dgm:cxn modelId="{2D915E1B-4183-4C18-B264-5ECDD7836E5F}" type="presParOf" srcId="{0CE2E76B-2044-4F90-B079-BB1987965489}" destId="{069B5C6E-8666-44F9-992D-EA999970C0FE}" srcOrd="0" destOrd="0" presId="urn:microsoft.com/office/officeart/2005/8/layout/hProcess4"/>
    <dgm:cxn modelId="{5E0B86F9-4A62-4769-983D-1FEFC6297087}" type="presParOf" srcId="{0CE2E76B-2044-4F90-B079-BB1987965489}" destId="{77559433-FFE6-4A16-BA3B-0A4CBA516B70}" srcOrd="1" destOrd="0" presId="urn:microsoft.com/office/officeart/2005/8/layout/hProcess4"/>
    <dgm:cxn modelId="{F7BE575E-9844-4EF9-B4C4-08B23396D2CB}" type="presParOf" srcId="{0CE2E76B-2044-4F90-B079-BB1987965489}" destId="{6307B876-E4B6-48FA-BD3F-CC75D4FD0DEC}" srcOrd="2" destOrd="0" presId="urn:microsoft.com/office/officeart/2005/8/layout/hProcess4"/>
    <dgm:cxn modelId="{44A7F107-7E6E-4DDA-A3F2-51A886D7CE1A}" type="presParOf" srcId="{0CE2E76B-2044-4F90-B079-BB1987965489}" destId="{4CC4FF3E-1A8C-46A8-83E0-7BAA77389BDC}" srcOrd="3" destOrd="0" presId="urn:microsoft.com/office/officeart/2005/8/layout/hProcess4"/>
    <dgm:cxn modelId="{A79C0F28-5AAB-4CCA-B652-179066A73673}" type="presParOf" srcId="{0CE2E76B-2044-4F90-B079-BB1987965489}" destId="{1565DEB3-6714-4F52-B7B5-3B12E6068A5C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7DD44FA-62FA-4171-A03A-A5A31C3C9685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1A9837E-4ECC-43F8-A5AF-C58FF8C8ADEA}">
      <dgm:prSet custT="1"/>
      <dgm:spPr>
        <a:ln w="50800">
          <a:solidFill>
            <a:schemeClr val="bg1"/>
          </a:solidFill>
        </a:ln>
      </dgm:spPr>
      <dgm:t>
        <a:bodyPr/>
        <a:lstStyle/>
        <a:p>
          <a:endParaRPr lang="en-US" sz="3200" dirty="0"/>
        </a:p>
        <a:p>
          <a:r>
            <a:rPr lang="en-US" sz="3200" dirty="0"/>
            <a:t>1.</a:t>
          </a:r>
          <a:r>
            <a:rPr lang="zh-CN" sz="3200" dirty="0"/>
            <a:t>下列各组式子中，为同类项的是（</a:t>
          </a:r>
          <a:r>
            <a:rPr lang="en-US" sz="3200" dirty="0"/>
            <a:t>        </a:t>
          </a:r>
          <a:r>
            <a:rPr lang="zh-CN" sz="3200" dirty="0"/>
            <a:t>）</a:t>
          </a:r>
          <a:endParaRPr lang="en-US" altLang="zh-CN" sz="3200" dirty="0"/>
        </a:p>
        <a:p>
          <a:endParaRPr lang="en-US" sz="3200" dirty="0"/>
        </a:p>
        <a:p>
          <a:endParaRPr lang="en-US" sz="3200" dirty="0"/>
        </a:p>
        <a:p>
          <a:endParaRPr lang="en-US" sz="3200" dirty="0"/>
        </a:p>
        <a:p>
          <a:endParaRPr lang="en-US" sz="3200" dirty="0"/>
        </a:p>
        <a:p>
          <a:endParaRPr lang="en-US" sz="3200" dirty="0"/>
        </a:p>
        <a:p>
          <a:r>
            <a:rPr lang="en-US" sz="3200" dirty="0"/>
            <a:t>.</a:t>
          </a:r>
          <a:endParaRPr lang="en-US" sz="3200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3D5125F-9862-418B-B318-AFF22374745F}" cxnId="{E8AAB39D-E237-47DB-A611-D776A05CFFE6}" type="parTrans">
      <dgm:prSet/>
      <dgm:spPr/>
      <dgm:t>
        <a:bodyPr/>
        <a:lstStyle/>
        <a:p>
          <a:endParaRPr lang="zh-CN" altLang="en-US"/>
        </a:p>
      </dgm:t>
    </dgm:pt>
    <dgm:pt modelId="{C1FB03B4-9D07-4AEC-9AFA-74CC91F56AAD}" cxnId="{E8AAB39D-E237-47DB-A611-D776A05CFFE6}" type="sibTrans">
      <dgm:prSet/>
      <dgm:spPr/>
      <dgm:t>
        <a:bodyPr/>
        <a:lstStyle/>
        <a:p>
          <a:endParaRPr lang="zh-CN" altLang="en-US"/>
        </a:p>
      </dgm:t>
    </dgm:pt>
    <dgm:pt modelId="{22ADB786-FA9E-4C0F-9131-29A121F780BC}" type="pres">
      <dgm:prSet presAssocID="{77DD44FA-62FA-4171-A03A-A5A31C3C968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9BE5800-8539-46BD-B5E4-61A228BF8791}" type="pres">
      <dgm:prSet presAssocID="{11A9837E-4ECC-43F8-A5AF-C58FF8C8ADEA}" presName="parentText" presStyleLbl="node1" presStyleIdx="0" presStyleCnt="1" custScaleY="39145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D7D8464-CEF4-4AD6-B1D0-FEA9EEAAF9C4}" type="presOf" srcId="{11A9837E-4ECC-43F8-A5AF-C58FF8C8ADEA}" destId="{C9BE5800-8539-46BD-B5E4-61A228BF8791}" srcOrd="0" destOrd="0" presId="urn:microsoft.com/office/officeart/2005/8/layout/vList2"/>
    <dgm:cxn modelId="{E8AAB39D-E237-47DB-A611-D776A05CFFE6}" srcId="{77DD44FA-62FA-4171-A03A-A5A31C3C9685}" destId="{11A9837E-4ECC-43F8-A5AF-C58FF8C8ADEA}" srcOrd="0" destOrd="0" parTransId="{C3D5125F-9862-418B-B318-AFF22374745F}" sibTransId="{C1FB03B4-9D07-4AEC-9AFA-74CC91F56AAD}"/>
    <dgm:cxn modelId="{14F14153-300A-4E4E-BF54-84951C92FC62}" type="presOf" srcId="{77DD44FA-62FA-4171-A03A-A5A31C3C9685}" destId="{22ADB786-FA9E-4C0F-9131-29A121F780BC}" srcOrd="0" destOrd="0" presId="urn:microsoft.com/office/officeart/2005/8/layout/vList2"/>
    <dgm:cxn modelId="{9073B66B-5FB7-47D4-A82D-F84E21CB1145}" type="presParOf" srcId="{22ADB786-FA9E-4C0F-9131-29A121F780BC}" destId="{C9BE5800-8539-46BD-B5E4-61A228BF879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7DD44FA-62FA-4171-A03A-A5A31C3C9685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1A9837E-4ECC-43F8-A5AF-C58FF8C8ADEA}">
      <dgm:prSet custT="1"/>
      <dgm:spPr>
        <a:ln w="50800">
          <a:solidFill>
            <a:schemeClr val="bg1"/>
          </a:solidFill>
        </a:ln>
      </dgm:spPr>
      <dgm:t>
        <a:bodyPr/>
        <a:lstStyle/>
        <a:p>
          <a:r>
            <a:rPr lang="en-US" sz="3200" dirty="0"/>
            <a:t>2.</a:t>
          </a:r>
          <a:r>
            <a:rPr lang="zh-CN" sz="3200" dirty="0"/>
            <a:t>下列计算正确的是（　</a:t>
          </a:r>
          <a:r>
            <a:rPr lang="en-US" sz="3200" dirty="0"/>
            <a:t>     </a:t>
          </a:r>
          <a:r>
            <a:rPr lang="zh-CN" sz="3200" dirty="0"/>
            <a:t>）</a:t>
          </a:r>
        </a:p>
        <a:p>
          <a:r>
            <a:rPr lang="en-US" sz="3200" dirty="0"/>
            <a:t>   </a:t>
          </a:r>
          <a:r>
            <a:rPr lang="en-US" sz="3200" i="0" dirty="0">
              <a:latin typeface="Times New Roman" panose="02020603050405020304" pitchFamily="18" charset="0"/>
              <a:cs typeface="Times New Roman" panose="02020603050405020304" pitchFamily="18" charset="0"/>
            </a:rPr>
            <a:t>A</a:t>
          </a:r>
          <a:r>
            <a:rPr lang="zh-CN" sz="3200" dirty="0"/>
            <a:t>．</a:t>
          </a:r>
          <a:r>
            <a:rPr lang="en-US" sz="3200" dirty="0"/>
            <a:t>8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3200" dirty="0"/>
            <a:t>+4=12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3200" dirty="0"/>
            <a:t>       </a:t>
          </a:r>
          <a:r>
            <a:rPr lang="en-US" sz="3200" i="0" dirty="0">
              <a:latin typeface="Times New Roman" panose="02020603050405020304" pitchFamily="18" charset="0"/>
              <a:cs typeface="Times New Roman" panose="02020603050405020304" pitchFamily="18" charset="0"/>
            </a:rPr>
            <a:t>B</a:t>
          </a:r>
          <a:r>
            <a:rPr lang="zh-CN" sz="3200" dirty="0"/>
            <a:t>．</a:t>
          </a:r>
          <a:r>
            <a:rPr lang="en-US" sz="3200" dirty="0"/>
            <a:t>4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-4=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      </a:t>
          </a:r>
        </a:p>
        <a:p>
          <a:r>
            <a:rPr lang="en-US" sz="3200" i="0" dirty="0"/>
            <a:t>   </a:t>
          </a:r>
          <a:r>
            <a:rPr lang="en-US" sz="3200" i="0" dirty="0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zh-CN" sz="3200" dirty="0"/>
            <a:t>．</a:t>
          </a:r>
          <a:r>
            <a:rPr lang="en-US" sz="3200" dirty="0"/>
            <a:t>4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-3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=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          </a:t>
          </a:r>
          <a:r>
            <a:rPr lang="en-US" sz="3200" i="0" dirty="0">
              <a:latin typeface="Times New Roman" panose="02020603050405020304" pitchFamily="18" charset="0"/>
              <a:cs typeface="Times New Roman" panose="02020603050405020304" pitchFamily="18" charset="0"/>
            </a:rPr>
            <a:t>D</a:t>
          </a:r>
          <a:r>
            <a:rPr lang="zh-CN" sz="3200" dirty="0"/>
            <a:t>．</a:t>
          </a:r>
          <a:r>
            <a:rPr lang="en-US" sz="3200" dirty="0"/>
            <a:t>3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3200" dirty="0"/>
            <a:t>-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3200" dirty="0"/>
            <a:t>=3</a:t>
          </a:r>
          <a:endParaRPr lang="en-US" sz="3200" spc="-150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3D5125F-9862-418B-B318-AFF22374745F}" cxnId="{E8AAB39D-E237-47DB-A611-D776A05CFFE6}" type="parTrans">
      <dgm:prSet/>
      <dgm:spPr/>
      <dgm:t>
        <a:bodyPr/>
        <a:lstStyle/>
        <a:p>
          <a:endParaRPr lang="zh-CN" altLang="en-US"/>
        </a:p>
      </dgm:t>
    </dgm:pt>
    <dgm:pt modelId="{C1FB03B4-9D07-4AEC-9AFA-74CC91F56AAD}" cxnId="{E8AAB39D-E237-47DB-A611-D776A05CFFE6}" type="sibTrans">
      <dgm:prSet/>
      <dgm:spPr/>
      <dgm:t>
        <a:bodyPr/>
        <a:lstStyle/>
        <a:p>
          <a:endParaRPr lang="zh-CN" altLang="en-US"/>
        </a:p>
      </dgm:t>
    </dgm:pt>
    <dgm:pt modelId="{22ADB786-FA9E-4C0F-9131-29A121F780BC}" type="pres">
      <dgm:prSet presAssocID="{77DD44FA-62FA-4171-A03A-A5A31C3C968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9BE5800-8539-46BD-B5E4-61A228BF8791}" type="pres">
      <dgm:prSet presAssocID="{11A9837E-4ECC-43F8-A5AF-C58FF8C8ADEA}" presName="parentText" presStyleLbl="node1" presStyleIdx="0" presStyleCnt="1" custLinFactNeighborY="2312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D3F0E84-9AE6-4EAB-BD44-7BF7E60CC22D}" type="presOf" srcId="{11A9837E-4ECC-43F8-A5AF-C58FF8C8ADEA}" destId="{C9BE5800-8539-46BD-B5E4-61A228BF8791}" srcOrd="0" destOrd="0" presId="urn:microsoft.com/office/officeart/2005/8/layout/vList2"/>
    <dgm:cxn modelId="{E8AAB39D-E237-47DB-A611-D776A05CFFE6}" srcId="{77DD44FA-62FA-4171-A03A-A5A31C3C9685}" destId="{11A9837E-4ECC-43F8-A5AF-C58FF8C8ADEA}" srcOrd="0" destOrd="0" parTransId="{C3D5125F-9862-418B-B318-AFF22374745F}" sibTransId="{C1FB03B4-9D07-4AEC-9AFA-74CC91F56AAD}"/>
    <dgm:cxn modelId="{4B44D625-17CE-4948-97F2-CD8C2C86ADD6}" type="presOf" srcId="{77DD44FA-62FA-4171-A03A-A5A31C3C9685}" destId="{22ADB786-FA9E-4C0F-9131-29A121F780BC}" srcOrd="0" destOrd="0" presId="urn:microsoft.com/office/officeart/2005/8/layout/vList2"/>
    <dgm:cxn modelId="{A3A69B2E-21D1-4B3B-B43F-586E02E0D048}" type="presParOf" srcId="{22ADB786-FA9E-4C0F-9131-29A121F780BC}" destId="{C9BE5800-8539-46BD-B5E4-61A228BF879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77DD44FA-62FA-4171-A03A-A5A31C3C9685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1A9837E-4ECC-43F8-A5AF-C58FF8C8ADEA}">
      <dgm:prSet custT="1"/>
      <dgm:spPr>
        <a:solidFill>
          <a:schemeClr val="bg1"/>
        </a:solidFill>
        <a:ln w="50800">
          <a:solidFill>
            <a:schemeClr val="tx2">
              <a:lumMod val="60000"/>
              <a:lumOff val="40000"/>
            </a:schemeClr>
          </a:solidFill>
        </a:ln>
      </dgm:spPr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sz="32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解析</a:t>
          </a:r>
          <a:r>
            <a:rPr lang="en-US" sz="32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: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根据合并同类项的法则计算各个选项，</a:t>
          </a:r>
        </a:p>
        <a:p>
          <a:pPr>
            <a:lnSpc>
              <a:spcPct val="100000"/>
            </a:lnSpc>
            <a:spcAft>
              <a:spcPts val="0"/>
            </a:spcAft>
          </a:pP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     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A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.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不能合并；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B.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不能合并，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C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.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4</a:t>
          </a:r>
          <a:r>
            <a:rPr lang="en-US" sz="3200" b="1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y-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3</a:t>
          </a:r>
          <a:r>
            <a:rPr lang="en-US" sz="3200" b="1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y=y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</a:t>
          </a:r>
          <a:endParaRPr lang="en-US" altLang="zh-CN" sz="3200" b="1" dirty="0">
            <a:solidFill>
              <a:schemeClr val="tx1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Aft>
              <a:spcPts val="0"/>
            </a:spcAft>
          </a:pP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     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D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.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不能合并</a:t>
          </a:r>
          <a:endParaRPr lang="en-US" sz="3200" b="1" dirty="0">
            <a:solidFill>
              <a:schemeClr val="tx1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C3D5125F-9862-418B-B318-AFF22374745F}" cxnId="{E8AAB39D-E237-47DB-A611-D776A05CFFE6}" type="parTrans">
      <dgm:prSet/>
      <dgm:spPr/>
      <dgm:t>
        <a:bodyPr/>
        <a:lstStyle/>
        <a:p>
          <a:endParaRPr lang="zh-CN" altLang="en-US"/>
        </a:p>
      </dgm:t>
    </dgm:pt>
    <dgm:pt modelId="{C1FB03B4-9D07-4AEC-9AFA-74CC91F56AAD}" cxnId="{E8AAB39D-E237-47DB-A611-D776A05CFFE6}" type="sibTrans">
      <dgm:prSet/>
      <dgm:spPr/>
      <dgm:t>
        <a:bodyPr/>
        <a:lstStyle/>
        <a:p>
          <a:endParaRPr lang="zh-CN" altLang="en-US"/>
        </a:p>
      </dgm:t>
    </dgm:pt>
    <dgm:pt modelId="{22ADB786-FA9E-4C0F-9131-29A121F780BC}" type="pres">
      <dgm:prSet presAssocID="{77DD44FA-62FA-4171-A03A-A5A31C3C968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9BE5800-8539-46BD-B5E4-61A228BF8791}" type="pres">
      <dgm:prSet presAssocID="{11A9837E-4ECC-43F8-A5AF-C58FF8C8ADEA}" presName="parentText" presStyleLbl="node1" presStyleIdx="0" presStyleCnt="1" custScaleY="462040" custLinFactNeighborX="-840" custLinFactNeighborY="7276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0F30643-87A3-405B-90B9-5E22E7F69244}" type="presOf" srcId="{77DD44FA-62FA-4171-A03A-A5A31C3C9685}" destId="{22ADB786-FA9E-4C0F-9131-29A121F780BC}" srcOrd="0" destOrd="0" presId="urn:microsoft.com/office/officeart/2005/8/layout/vList2"/>
    <dgm:cxn modelId="{E8AAB39D-E237-47DB-A611-D776A05CFFE6}" srcId="{77DD44FA-62FA-4171-A03A-A5A31C3C9685}" destId="{11A9837E-4ECC-43F8-A5AF-C58FF8C8ADEA}" srcOrd="0" destOrd="0" parTransId="{C3D5125F-9862-418B-B318-AFF22374745F}" sibTransId="{C1FB03B4-9D07-4AEC-9AFA-74CC91F56AAD}"/>
    <dgm:cxn modelId="{4E49AB3E-89B2-40E8-9558-16AD12BEA5B5}" type="presOf" srcId="{11A9837E-4ECC-43F8-A5AF-C58FF8C8ADEA}" destId="{C9BE5800-8539-46BD-B5E4-61A228BF8791}" srcOrd="0" destOrd="0" presId="urn:microsoft.com/office/officeart/2005/8/layout/vList2"/>
    <dgm:cxn modelId="{322BFF45-CD4F-4D1C-96FF-11A74BCCCB91}" type="presParOf" srcId="{22ADB786-FA9E-4C0F-9131-29A121F780BC}" destId="{C9BE5800-8539-46BD-B5E4-61A228BF879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77DD44FA-62FA-4171-A03A-A5A31C3C9685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1A9837E-4ECC-43F8-A5AF-C58FF8C8ADEA}">
      <dgm:prSet custT="1"/>
      <dgm:spPr>
        <a:ln w="50800">
          <a:solidFill>
            <a:schemeClr val="bg1"/>
          </a:solidFill>
        </a:ln>
      </dgm:spPr>
      <dgm:t>
        <a:bodyPr/>
        <a:lstStyle/>
        <a:p>
          <a:pPr>
            <a:lnSpc>
              <a:spcPct val="150000"/>
            </a:lnSpc>
          </a:pPr>
          <a:r>
            <a:rPr lang="en-US" sz="3200" b="1" dirty="0">
              <a:solidFill>
                <a:schemeClr val="tx1"/>
              </a:solidFill>
            </a:rPr>
            <a:t>3.</a:t>
          </a:r>
          <a:r>
            <a:rPr lang="zh-CN" sz="3200" b="1" dirty="0">
              <a:solidFill>
                <a:schemeClr val="tx1"/>
              </a:solidFill>
            </a:rPr>
            <a:t>若单项式</a:t>
          </a:r>
          <a:r>
            <a:rPr lang="en-US" altLang="zh-CN" sz="3200" b="1" dirty="0">
              <a:solidFill>
                <a:schemeClr val="tx1"/>
              </a:solidFill>
            </a:rPr>
            <a:t>   </a:t>
          </a:r>
          <a:r>
            <a:rPr lang="en-US" sz="3200" b="1" dirty="0">
              <a:solidFill>
                <a:schemeClr val="tx1"/>
              </a:solidFill>
            </a:rPr>
            <a:t>         </a:t>
          </a:r>
          <a:r>
            <a:rPr lang="zh-CN" sz="3200" b="1" dirty="0">
              <a:solidFill>
                <a:schemeClr val="tx1"/>
              </a:solidFill>
            </a:rPr>
            <a:t>与</a:t>
          </a:r>
          <a:r>
            <a:rPr lang="en-US" sz="3200" b="1" dirty="0">
              <a:solidFill>
                <a:schemeClr val="tx1"/>
              </a:solidFill>
            </a:rPr>
            <a:t>           </a:t>
          </a:r>
          <a:r>
            <a:rPr lang="zh-CN" sz="3200" b="1" dirty="0">
              <a:solidFill>
                <a:schemeClr val="tx1"/>
              </a:solidFill>
            </a:rPr>
            <a:t>是同类项</a:t>
          </a:r>
          <a:r>
            <a:rPr lang="en-US" sz="3200" b="1" dirty="0">
              <a:solidFill>
                <a:schemeClr val="tx1"/>
              </a:solidFill>
            </a:rPr>
            <a:t>,</a:t>
          </a:r>
          <a:r>
            <a:rPr lang="zh-CN" sz="3200" b="1" dirty="0">
              <a:solidFill>
                <a:schemeClr val="tx1"/>
              </a:solidFill>
            </a:rPr>
            <a:t>则</a:t>
          </a:r>
          <a:r>
            <a:rPr lang="en-US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+n</a:t>
          </a:r>
          <a:r>
            <a:rPr lang="zh-CN" sz="3200" b="1" dirty="0">
              <a:solidFill>
                <a:schemeClr val="tx1"/>
              </a:solidFill>
            </a:rPr>
            <a:t>的</a:t>
          </a:r>
          <a:endParaRPr lang="en-US" altLang="zh-CN" sz="3200" b="1" dirty="0">
            <a:solidFill>
              <a:schemeClr val="tx1"/>
            </a:solidFill>
          </a:endParaRPr>
        </a:p>
        <a:p>
          <a:pPr>
            <a:lnSpc>
              <a:spcPct val="150000"/>
            </a:lnSpc>
          </a:pPr>
          <a:r>
            <a:rPr lang="en-US" altLang="zh-CN" sz="3200" b="1" dirty="0">
              <a:solidFill>
                <a:schemeClr val="tx1"/>
              </a:solidFill>
            </a:rPr>
            <a:t>  </a:t>
          </a:r>
          <a:r>
            <a:rPr lang="zh-CN" sz="3200" b="1" dirty="0">
              <a:solidFill>
                <a:schemeClr val="tx1"/>
              </a:solidFill>
            </a:rPr>
            <a:t>值是</a:t>
          </a:r>
          <a:r>
            <a:rPr lang="en-US" sz="3200" b="1" dirty="0">
              <a:solidFill>
                <a:schemeClr val="tx1"/>
              </a:solidFill>
            </a:rPr>
            <a:t>_______.</a:t>
          </a:r>
          <a:endParaRPr lang="en-US" sz="3200" b="1" spc="-15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3D5125F-9862-418B-B318-AFF22374745F}" cxnId="{E8AAB39D-E237-47DB-A611-D776A05CFFE6}" type="parTrans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C1FB03B4-9D07-4AEC-9AFA-74CC91F56AAD}" cxnId="{E8AAB39D-E237-47DB-A611-D776A05CFFE6}" type="sibTrans">
      <dgm:prSet/>
      <dgm:spPr/>
      <dgm:t>
        <a:bodyPr/>
        <a:lstStyle/>
        <a:p>
          <a:endParaRPr lang="zh-CN" altLang="en-US" b="1">
            <a:solidFill>
              <a:schemeClr val="tx1"/>
            </a:solidFill>
          </a:endParaRPr>
        </a:p>
      </dgm:t>
    </dgm:pt>
    <dgm:pt modelId="{22ADB786-FA9E-4C0F-9131-29A121F780BC}" type="pres">
      <dgm:prSet presAssocID="{77DD44FA-62FA-4171-A03A-A5A31C3C968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9BE5800-8539-46BD-B5E4-61A228BF8791}" type="pres">
      <dgm:prSet presAssocID="{11A9837E-4ECC-43F8-A5AF-C58FF8C8ADEA}" presName="parentText" presStyleLbl="node1" presStyleIdx="0" presStyleCnt="1" custLinFactNeighborX="79" custLinFactNeighborY="-31029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3A01B86-CAD3-4299-98F6-94009C46FF7F}" type="presOf" srcId="{77DD44FA-62FA-4171-A03A-A5A31C3C9685}" destId="{22ADB786-FA9E-4C0F-9131-29A121F780BC}" srcOrd="0" destOrd="0" presId="urn:microsoft.com/office/officeart/2005/8/layout/vList2"/>
    <dgm:cxn modelId="{63396B61-9A45-48B4-96D2-EAC93157EE5C}" type="presOf" srcId="{11A9837E-4ECC-43F8-A5AF-C58FF8C8ADEA}" destId="{C9BE5800-8539-46BD-B5E4-61A228BF8791}" srcOrd="0" destOrd="0" presId="urn:microsoft.com/office/officeart/2005/8/layout/vList2"/>
    <dgm:cxn modelId="{E8AAB39D-E237-47DB-A611-D776A05CFFE6}" srcId="{77DD44FA-62FA-4171-A03A-A5A31C3C9685}" destId="{11A9837E-4ECC-43F8-A5AF-C58FF8C8ADEA}" srcOrd="0" destOrd="0" parTransId="{C3D5125F-9862-418B-B318-AFF22374745F}" sibTransId="{C1FB03B4-9D07-4AEC-9AFA-74CC91F56AAD}"/>
    <dgm:cxn modelId="{843B457A-D1AB-4EA1-84C2-40A546140605}" type="presParOf" srcId="{22ADB786-FA9E-4C0F-9131-29A121F780BC}" destId="{C9BE5800-8539-46BD-B5E4-61A228BF879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77DD44FA-62FA-4171-A03A-A5A31C3C9685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1A9837E-4ECC-43F8-A5AF-C58FF8C8ADEA}">
      <dgm:prSet custT="1"/>
      <dgm:spPr>
        <a:solidFill>
          <a:schemeClr val="bg1"/>
        </a:solidFill>
        <a:ln w="50800">
          <a:solidFill>
            <a:schemeClr val="tx2">
              <a:lumMod val="60000"/>
              <a:lumOff val="40000"/>
            </a:schemeClr>
          </a:solidFill>
        </a:ln>
      </dgm:spPr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解析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: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本题考查同类项的定义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,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由题意可知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,</a:t>
          </a:r>
        </a:p>
        <a:p>
          <a:pPr>
            <a:lnSpc>
              <a:spcPct val="100000"/>
            </a:lnSpc>
            <a:spcAft>
              <a:spcPts val="0"/>
            </a:spcAft>
          </a:pP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     </a:t>
          </a:r>
          <a:r>
            <a:rPr lang="en-US" sz="3200" b="1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m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=3,</a:t>
          </a:r>
          <a:r>
            <a:rPr lang="en-US" sz="3200" b="1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n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=2,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故</a:t>
          </a:r>
          <a:r>
            <a:rPr lang="en-US" sz="3200" b="1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m+n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=5.</a:t>
          </a:r>
        </a:p>
      </dgm:t>
    </dgm:pt>
    <dgm:pt modelId="{C3D5125F-9862-418B-B318-AFF22374745F}" cxnId="{E8AAB39D-E237-47DB-A611-D776A05CFFE6}" type="parTrans">
      <dgm:prSet/>
      <dgm:spPr/>
      <dgm:t>
        <a:bodyPr/>
        <a:lstStyle/>
        <a:p>
          <a:endParaRPr lang="zh-CN" altLang="en-US"/>
        </a:p>
      </dgm:t>
    </dgm:pt>
    <dgm:pt modelId="{C1FB03B4-9D07-4AEC-9AFA-74CC91F56AAD}" cxnId="{E8AAB39D-E237-47DB-A611-D776A05CFFE6}" type="sibTrans">
      <dgm:prSet/>
      <dgm:spPr/>
      <dgm:t>
        <a:bodyPr/>
        <a:lstStyle/>
        <a:p>
          <a:endParaRPr lang="zh-CN" altLang="en-US"/>
        </a:p>
      </dgm:t>
    </dgm:pt>
    <dgm:pt modelId="{22ADB786-FA9E-4C0F-9131-29A121F780BC}" type="pres">
      <dgm:prSet presAssocID="{77DD44FA-62FA-4171-A03A-A5A31C3C968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9BE5800-8539-46BD-B5E4-61A228BF8791}" type="pres">
      <dgm:prSet presAssocID="{11A9837E-4ECC-43F8-A5AF-C58FF8C8ADEA}" presName="parentText" presStyleLbl="node1" presStyleIdx="0" presStyleCnt="1" custScaleY="462040" custLinFactNeighborX="-840" custLinFactNeighborY="7276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8AAB39D-E237-47DB-A611-D776A05CFFE6}" srcId="{77DD44FA-62FA-4171-A03A-A5A31C3C9685}" destId="{11A9837E-4ECC-43F8-A5AF-C58FF8C8ADEA}" srcOrd="0" destOrd="0" parTransId="{C3D5125F-9862-418B-B318-AFF22374745F}" sibTransId="{C1FB03B4-9D07-4AEC-9AFA-74CC91F56AAD}"/>
    <dgm:cxn modelId="{2D66B2B1-A9E2-431D-BF1D-7B8BD77FA584}" type="presOf" srcId="{77DD44FA-62FA-4171-A03A-A5A31C3C9685}" destId="{22ADB786-FA9E-4C0F-9131-29A121F780BC}" srcOrd="0" destOrd="0" presId="urn:microsoft.com/office/officeart/2005/8/layout/vList2"/>
    <dgm:cxn modelId="{4A2CAAD5-6B76-437A-834C-742C93364A85}" type="presOf" srcId="{11A9837E-4ECC-43F8-A5AF-C58FF8C8ADEA}" destId="{C9BE5800-8539-46BD-B5E4-61A228BF8791}" srcOrd="0" destOrd="0" presId="urn:microsoft.com/office/officeart/2005/8/layout/vList2"/>
    <dgm:cxn modelId="{AAA29C54-F784-4126-9812-C4E0C0E43A6F}" type="presParOf" srcId="{22ADB786-FA9E-4C0F-9131-29A121F780BC}" destId="{C9BE5800-8539-46BD-B5E4-61A228BF879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77DD44FA-62FA-4171-A03A-A5A31C3C9685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1A9837E-4ECC-43F8-A5AF-C58FF8C8ADEA}">
      <dgm:prSet custT="1"/>
      <dgm:spPr>
        <a:ln w="50800">
          <a:solidFill>
            <a:schemeClr val="bg1"/>
          </a:solidFill>
        </a:ln>
      </dgm:spPr>
      <dgm:t>
        <a:bodyPr/>
        <a:lstStyle/>
        <a:p>
          <a:pPr>
            <a:lnSpc>
              <a:spcPct val="150000"/>
            </a:lnSpc>
          </a:pPr>
          <a:endParaRPr lang="en-US" sz="3200" dirty="0">
            <a:solidFill>
              <a:schemeClr val="tx1"/>
            </a:solidFill>
          </a:endParaRPr>
        </a:p>
        <a:p>
          <a:pPr>
            <a:lnSpc>
              <a:spcPct val="150000"/>
            </a:lnSpc>
          </a:pPr>
          <a:r>
            <a:rPr lang="en-US" sz="3200" dirty="0">
              <a:solidFill>
                <a:schemeClr val="tx1"/>
              </a:solidFill>
            </a:rPr>
            <a:t>4.</a:t>
          </a:r>
          <a:r>
            <a:rPr lang="zh-CN" sz="3200" dirty="0">
              <a:solidFill>
                <a:schemeClr val="tx1"/>
              </a:solidFill>
            </a:rPr>
            <a:t>下列各题中的两项是不是同类项</a:t>
          </a:r>
          <a:r>
            <a:rPr lang="en-US" sz="3200" dirty="0">
              <a:solidFill>
                <a:schemeClr val="tx1"/>
              </a:solidFill>
            </a:rPr>
            <a:t>?</a:t>
          </a:r>
          <a:r>
            <a:rPr lang="zh-CN" sz="3200" dirty="0">
              <a:solidFill>
                <a:schemeClr val="tx1"/>
              </a:solidFill>
            </a:rPr>
            <a:t>为什么</a:t>
          </a:r>
          <a:r>
            <a:rPr lang="en-US" sz="3200" dirty="0">
              <a:solidFill>
                <a:schemeClr val="tx1"/>
              </a:solidFill>
            </a:rPr>
            <a:t>?</a:t>
          </a:r>
        </a:p>
        <a:p>
          <a:pPr>
            <a:lnSpc>
              <a:spcPct val="150000"/>
            </a:lnSpc>
          </a:pPr>
          <a:endParaRPr lang="en-US" sz="3200" dirty="0">
            <a:solidFill>
              <a:schemeClr val="tx1"/>
            </a:solidFill>
          </a:endParaRPr>
        </a:p>
        <a:p>
          <a:pPr>
            <a:lnSpc>
              <a:spcPct val="150000"/>
            </a:lnSpc>
          </a:pPr>
          <a:endParaRPr lang="en-US" sz="3200" dirty="0">
            <a:solidFill>
              <a:schemeClr val="tx1"/>
            </a:solidFill>
          </a:endParaRPr>
        </a:p>
        <a:p>
          <a:pPr>
            <a:lnSpc>
              <a:spcPct val="150000"/>
            </a:lnSpc>
          </a:pPr>
          <a:endParaRPr lang="en-US" sz="3200" spc="-15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  <a:p>
          <a:pPr>
            <a:lnSpc>
              <a:spcPct val="150000"/>
            </a:lnSpc>
          </a:pPr>
          <a:endParaRPr lang="en-US" sz="3200" spc="-15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1FB03B4-9D07-4AEC-9AFA-74CC91F56AAD}" cxnId="{E8AAB39D-E237-47DB-A611-D776A05CFFE6}" type="sibTrans">
      <dgm:prSet/>
      <dgm:spPr/>
      <dgm:t>
        <a:bodyPr/>
        <a:lstStyle/>
        <a:p>
          <a:endParaRPr lang="zh-CN" altLang="en-US"/>
        </a:p>
      </dgm:t>
    </dgm:pt>
    <dgm:pt modelId="{C3D5125F-9862-418B-B318-AFF22374745F}" cxnId="{E8AAB39D-E237-47DB-A611-D776A05CFFE6}" type="parTrans">
      <dgm:prSet/>
      <dgm:spPr/>
      <dgm:t>
        <a:bodyPr/>
        <a:lstStyle/>
        <a:p>
          <a:endParaRPr lang="zh-CN" altLang="en-US"/>
        </a:p>
      </dgm:t>
    </dgm:pt>
    <dgm:pt modelId="{22ADB786-FA9E-4C0F-9131-29A121F780BC}" type="pres">
      <dgm:prSet presAssocID="{77DD44FA-62FA-4171-A03A-A5A31C3C968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9BE5800-8539-46BD-B5E4-61A228BF8791}" type="pres">
      <dgm:prSet presAssocID="{11A9837E-4ECC-43F8-A5AF-C58FF8C8ADEA}" presName="parentText" presStyleLbl="node1" presStyleIdx="0" presStyleCnt="1" custLinFactNeighborY="2312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6A51043-4650-408E-85B4-652EA7631E11}" type="presOf" srcId="{77DD44FA-62FA-4171-A03A-A5A31C3C9685}" destId="{22ADB786-FA9E-4C0F-9131-29A121F780BC}" srcOrd="0" destOrd="0" presId="urn:microsoft.com/office/officeart/2005/8/layout/vList2"/>
    <dgm:cxn modelId="{B1802D6D-6A4E-452F-80DF-661484AFF691}" type="presOf" srcId="{11A9837E-4ECC-43F8-A5AF-C58FF8C8ADEA}" destId="{C9BE5800-8539-46BD-B5E4-61A228BF8791}" srcOrd="0" destOrd="0" presId="urn:microsoft.com/office/officeart/2005/8/layout/vList2"/>
    <dgm:cxn modelId="{E8AAB39D-E237-47DB-A611-D776A05CFFE6}" srcId="{77DD44FA-62FA-4171-A03A-A5A31C3C9685}" destId="{11A9837E-4ECC-43F8-A5AF-C58FF8C8ADEA}" srcOrd="0" destOrd="0" parTransId="{C3D5125F-9862-418B-B318-AFF22374745F}" sibTransId="{C1FB03B4-9D07-4AEC-9AFA-74CC91F56AAD}"/>
    <dgm:cxn modelId="{AD50C682-BFEE-4597-A73D-0FA8A56E90E5}" type="presParOf" srcId="{22ADB786-FA9E-4C0F-9131-29A121F780BC}" destId="{C9BE5800-8539-46BD-B5E4-61A228BF879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712968" cy="5112568"/>
        <a:chOff x="0" y="0"/>
        <a:chExt cx="8712968" cy="5112568"/>
      </a:xfrm>
    </dsp:grpSpPr>
    <dsp:sp modelId="{AA759FE7-6164-4107-8150-160821E9D26A}">
      <dsp:nvSpPr>
        <dsp:cNvPr id="5" name="矩形 4"/>
        <dsp:cNvSpPr/>
      </dsp:nvSpPr>
      <dsp:spPr bwMode="white">
        <a:xfrm>
          <a:off x="0" y="432048"/>
          <a:ext cx="8712968" cy="856800"/>
        </a:xfrm>
        <a:prstGeom prst="rect">
          <a:avLst/>
        </a:prstGeom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hemeClr val="accent5">
            <a:hueOff val="0"/>
            <a:satOff val="0"/>
            <a:lumOff val="0"/>
            <a:alpha val="100000"/>
          </a:schemeClr>
        </a:lnRef>
        <a:fillRef idx="1">
          <a:schemeClr val="lt1">
            <a:alpha val="90000"/>
          </a:schemeClr>
        </a:fillRef>
        <a:effectRef idx="2">
          <a:scrgbClr r="0" g="0" b="0"/>
        </a:effectRef>
        <a:fontRef idx="minor"/>
      </dsp:style>
      <dsp:txBody>
        <a:bodyPr lIns="676223" tIns="708152" rIns="676223" bIns="241808" anchor="t"/>
        <a:lstStyle>
          <a:lvl1pPr algn="l">
            <a:defRPr sz="3400"/>
          </a:lvl1pPr>
          <a:lvl2pPr marL="285750" indent="-285750" algn="l">
            <a:defRPr sz="3400"/>
          </a:lvl2pPr>
          <a:lvl3pPr marL="571500" indent="-285750" algn="l">
            <a:defRPr sz="3400"/>
          </a:lvl3pPr>
          <a:lvl4pPr marL="857250" indent="-285750" algn="l">
            <a:defRPr sz="3400"/>
          </a:lvl4pPr>
          <a:lvl5pPr marL="1143000" indent="-285750" algn="l">
            <a:defRPr sz="3400"/>
          </a:lvl5pPr>
          <a:lvl6pPr marL="1428750" indent="-285750" algn="l">
            <a:defRPr sz="3400"/>
          </a:lvl6pPr>
          <a:lvl7pPr marL="1714500" indent="-285750" algn="l">
            <a:defRPr sz="3400"/>
          </a:lvl7pPr>
          <a:lvl8pPr marL="2000250" indent="-285750" algn="l">
            <a:defRPr sz="3400"/>
          </a:lvl8pPr>
          <a:lvl9pPr marL="2286000" indent="-285750" algn="l">
            <a:defRPr sz="34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432048"/>
        <a:ext cx="8712968" cy="856800"/>
      </dsp:txXfrm>
    </dsp:sp>
    <dsp:sp modelId="{7C983CEA-876E-49EA-AA94-2EA557D06419}">
      <dsp:nvSpPr>
        <dsp:cNvPr id="4" name="圆角矩形 3"/>
        <dsp:cNvSpPr/>
      </dsp:nvSpPr>
      <dsp:spPr bwMode="white">
        <a:xfrm>
          <a:off x="434390" y="26880"/>
          <a:ext cx="8278578" cy="1003680"/>
        </a:xfrm>
        <a:prstGeom prst="roundRect">
          <a:avLst/>
        </a:prstGeom>
        <a:solidFill>
          <a:srgbClr val="92D050"/>
        </a:solidFill>
        <a:sp3d prstMaterial="plastic">
          <a:bevelT w="127000" h="25400" prst="relaxedInset"/>
        </a:sp3d>
      </dsp:spPr>
      <dsp:style>
        <a:lnRef idx="0">
          <a:schemeClr val="lt1"/>
        </a:lnRef>
        <a:fillRef idx="3">
          <a:schemeClr val="accent5">
            <a:hueOff val="0"/>
            <a:satOff val="0"/>
            <a:lumOff val="0"/>
            <a:alpha val="100000"/>
          </a:schemeClr>
        </a:fillRef>
        <a:effectRef idx="2">
          <a:scrgbClr r="0" g="0" b="0"/>
        </a:effectRef>
        <a:fontRef idx="minor">
          <a:schemeClr val="lt1"/>
        </a:fontRef>
      </dsp:style>
      <dsp:txBody>
        <a:bodyPr lIns="230530" tIns="0" rIns="230530" bIns="0" anchor="ctr"/>
        <a:lstStyle>
          <a:lvl1pPr algn="l">
            <a:defRPr sz="3400"/>
          </a:lvl1pPr>
          <a:lvl2pPr marL="228600" indent="-228600" algn="l">
            <a:defRPr sz="2600"/>
          </a:lvl2pPr>
          <a:lvl3pPr marL="457200" indent="-228600" algn="l">
            <a:defRPr sz="2600"/>
          </a:lvl3pPr>
          <a:lvl4pPr marL="685800" indent="-228600" algn="l">
            <a:defRPr sz="2600"/>
          </a:lvl4pPr>
          <a:lvl5pPr marL="914400" indent="-228600" algn="l">
            <a:defRPr sz="2600"/>
          </a:lvl5pPr>
          <a:lvl6pPr marL="1143000" indent="-228600" algn="l">
            <a:defRPr sz="2600"/>
          </a:lvl6pPr>
          <a:lvl7pPr marL="1371600" indent="-228600" algn="l">
            <a:defRPr sz="2600"/>
          </a:lvl7pPr>
          <a:lvl8pPr marL="1600200" indent="-228600" algn="l">
            <a:defRPr sz="2600"/>
          </a:lvl8pPr>
          <a:lvl9pPr marL="1828800" indent="-228600" algn="l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（</a:t>
          </a:r>
          <a:r>
            <a:rPr lang="en-US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1</a:t>
          </a:r>
          <a:r>
            <a:rPr 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）同类项不一定是两个，也可以是多个，所有的常数项都是同类项</a:t>
          </a:r>
          <a:r>
            <a:rPr lang="en-US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endParaRPr lang="zh-CN" sz="3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434390" y="26880"/>
        <a:ext cx="8278578" cy="1003680"/>
      </dsp:txXfrm>
    </dsp:sp>
    <dsp:sp modelId="{C7CFCE50-55D1-4012-82E0-2422BB83134E}">
      <dsp:nvSpPr>
        <dsp:cNvPr id="8" name="矩形 7"/>
        <dsp:cNvSpPr/>
      </dsp:nvSpPr>
      <dsp:spPr bwMode="white">
        <a:xfrm>
          <a:off x="0" y="3029164"/>
          <a:ext cx="8712968" cy="856800"/>
        </a:xfrm>
        <a:prstGeom prst="rect">
          <a:avLst/>
        </a:prstGeom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hemeClr val="accent5">
            <a:hueOff val="4080000"/>
            <a:satOff val="2745"/>
            <a:lumOff val="-8038"/>
            <a:alpha val="100000"/>
          </a:schemeClr>
        </a:lnRef>
        <a:fillRef idx="1">
          <a:schemeClr val="lt1">
            <a:alpha val="90000"/>
          </a:schemeClr>
        </a:fillRef>
        <a:effectRef idx="2">
          <a:scrgbClr r="0" g="0" b="0"/>
        </a:effectRef>
        <a:fontRef idx="minor"/>
      </dsp:style>
      <dsp:txBody>
        <a:bodyPr lIns="676223" tIns="708152" rIns="676223" bIns="241808" anchor="t"/>
        <a:lstStyle>
          <a:lvl1pPr algn="l">
            <a:defRPr sz="3400"/>
          </a:lvl1pPr>
          <a:lvl2pPr marL="285750" indent="-285750" algn="l">
            <a:defRPr sz="3400"/>
          </a:lvl2pPr>
          <a:lvl3pPr marL="571500" indent="-285750" algn="l">
            <a:defRPr sz="3400"/>
          </a:lvl3pPr>
          <a:lvl4pPr marL="857250" indent="-285750" algn="l">
            <a:defRPr sz="3400"/>
          </a:lvl4pPr>
          <a:lvl5pPr marL="1143000" indent="-285750" algn="l">
            <a:defRPr sz="3400"/>
          </a:lvl5pPr>
          <a:lvl6pPr marL="1428750" indent="-285750" algn="l">
            <a:defRPr sz="3400"/>
          </a:lvl6pPr>
          <a:lvl7pPr marL="1714500" indent="-285750" algn="l">
            <a:defRPr sz="3400"/>
          </a:lvl7pPr>
          <a:lvl8pPr marL="2000250" indent="-285750" algn="l">
            <a:defRPr sz="3400"/>
          </a:lvl8pPr>
          <a:lvl9pPr marL="2286000" indent="-285750" algn="l">
            <a:defRPr sz="34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3029164"/>
        <a:ext cx="8712968" cy="856800"/>
      </dsp:txXfrm>
    </dsp:sp>
    <dsp:sp modelId="{7B5987A3-4D05-4994-91D4-5519934C72AF}">
      <dsp:nvSpPr>
        <dsp:cNvPr id="7" name="圆角矩形 6"/>
        <dsp:cNvSpPr/>
      </dsp:nvSpPr>
      <dsp:spPr bwMode="white">
        <a:xfrm>
          <a:off x="342897" y="1557648"/>
          <a:ext cx="8298064" cy="1961883"/>
        </a:xfrm>
        <a:prstGeom prst="roundRect">
          <a:avLst/>
        </a:prstGeom>
        <a:solidFill>
          <a:srgbClr val="00B050"/>
        </a:solidFill>
        <a:sp3d prstMaterial="plastic">
          <a:bevelT w="127000" h="25400" prst="relaxedInset"/>
        </a:sp3d>
      </dsp:spPr>
      <dsp:style>
        <a:lnRef idx="0">
          <a:schemeClr val="lt1"/>
        </a:lnRef>
        <a:fillRef idx="3">
          <a:schemeClr val="accent5">
            <a:hueOff val="4080000"/>
            <a:satOff val="2745"/>
            <a:lumOff val="-8038"/>
            <a:alpha val="100000"/>
          </a:schemeClr>
        </a:fillRef>
        <a:effectRef idx="2">
          <a:scrgbClr r="0" g="0" b="0"/>
        </a:effectRef>
        <a:fontRef idx="minor">
          <a:schemeClr val="lt1"/>
        </a:fontRef>
      </dsp:style>
      <dsp:txBody>
        <a:bodyPr lIns="230530" tIns="0" rIns="230530" bIns="0" anchor="ctr"/>
        <a:lstStyle>
          <a:lvl1pPr algn="l">
            <a:defRPr sz="3400"/>
          </a:lvl1pPr>
          <a:lvl2pPr marL="228600" indent="-228600" algn="l">
            <a:defRPr sz="2600"/>
          </a:lvl2pPr>
          <a:lvl3pPr marL="457200" indent="-228600" algn="l">
            <a:defRPr sz="2600"/>
          </a:lvl3pPr>
          <a:lvl4pPr marL="685800" indent="-228600" algn="l">
            <a:defRPr sz="2600"/>
          </a:lvl4pPr>
          <a:lvl5pPr marL="914400" indent="-228600" algn="l">
            <a:defRPr sz="2600"/>
          </a:lvl5pPr>
          <a:lvl6pPr marL="1143000" indent="-228600" algn="l">
            <a:defRPr sz="2600"/>
          </a:lvl6pPr>
          <a:lvl7pPr marL="1371600" indent="-228600" algn="l">
            <a:defRPr sz="2600"/>
          </a:lvl7pPr>
          <a:lvl8pPr marL="1600200" indent="-228600" algn="l">
            <a:defRPr sz="2600"/>
          </a:lvl8pPr>
          <a:lvl9pPr marL="1828800" indent="-228600" algn="l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（</a:t>
          </a:r>
          <a:r>
            <a:rPr 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2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）判断同类项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：</a:t>
          </a:r>
          <a:endParaRPr lang="en-US" altLang="zh-CN" sz="3200" b="1" spc="-3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  <a:p>
          <a:pPr lvl="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两个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相同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：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①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所含的字母相同，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②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相同字母的指数相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同</a:t>
          </a:r>
          <a:r>
            <a:rPr 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endParaRPr lang="en-US" sz="3200" b="1" spc="-3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  <a:p>
          <a:pPr lvl="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两个无关：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①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系数无关，</a:t>
          </a:r>
          <a:r>
            <a:rPr lang="zh-CN" alt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②</a:t>
          </a:r>
          <a:r>
            <a:rPr lang="zh-CN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与字母顺序无关</a:t>
          </a:r>
          <a:r>
            <a:rPr lang="en-US" sz="3200" b="1" spc="-3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endParaRPr lang="zh-CN" sz="3200" b="1" spc="-3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342897" y="1557648"/>
        <a:ext cx="8298064" cy="1961883"/>
      </dsp:txXfrm>
    </dsp:sp>
    <dsp:sp modelId="{2117BCAD-050E-404D-B30B-52DEDCB7632F}">
      <dsp:nvSpPr>
        <dsp:cNvPr id="11" name="矩形 10"/>
        <dsp:cNvSpPr/>
      </dsp:nvSpPr>
      <dsp:spPr bwMode="white">
        <a:xfrm>
          <a:off x="0" y="4255768"/>
          <a:ext cx="8712968" cy="856800"/>
        </a:xfrm>
        <a:prstGeom prst="rect">
          <a:avLst/>
        </a:prstGeom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hemeClr val="accent5">
            <a:hueOff val="8160000"/>
            <a:satOff val="5490"/>
            <a:lumOff val="-16077"/>
            <a:alpha val="100000"/>
          </a:schemeClr>
        </a:lnRef>
        <a:fillRef idx="1">
          <a:schemeClr val="lt1">
            <a:alpha val="90000"/>
          </a:schemeClr>
        </a:fillRef>
        <a:effectRef idx="2">
          <a:scrgbClr r="0" g="0" b="0"/>
        </a:effectRef>
        <a:fontRef idx="minor"/>
      </dsp:style>
      <dsp:txBody>
        <a:bodyPr lIns="676223" tIns="708152" rIns="676223" bIns="241808" anchor="t"/>
        <a:lstStyle>
          <a:lvl1pPr algn="l">
            <a:defRPr sz="3400"/>
          </a:lvl1pPr>
          <a:lvl2pPr marL="285750" indent="-285750" algn="l">
            <a:defRPr sz="3400"/>
          </a:lvl2pPr>
          <a:lvl3pPr marL="571500" indent="-285750" algn="l">
            <a:defRPr sz="3400"/>
          </a:lvl3pPr>
          <a:lvl4pPr marL="857250" indent="-285750" algn="l">
            <a:defRPr sz="3400"/>
          </a:lvl4pPr>
          <a:lvl5pPr marL="1143000" indent="-285750" algn="l">
            <a:defRPr sz="3400"/>
          </a:lvl5pPr>
          <a:lvl6pPr marL="1428750" indent="-285750" algn="l">
            <a:defRPr sz="3400"/>
          </a:lvl6pPr>
          <a:lvl7pPr marL="1714500" indent="-285750" algn="l">
            <a:defRPr sz="3400"/>
          </a:lvl7pPr>
          <a:lvl8pPr marL="2000250" indent="-285750" algn="l">
            <a:defRPr sz="3400"/>
          </a:lvl8pPr>
          <a:lvl9pPr marL="2286000" indent="-285750" algn="l">
            <a:defRPr sz="34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4255768"/>
        <a:ext cx="8712968" cy="856800"/>
      </dsp:txXfrm>
    </dsp:sp>
    <dsp:sp modelId="{787E720C-6C4E-47E9-99C7-813943E4785D}">
      <dsp:nvSpPr>
        <dsp:cNvPr id="10" name="圆角矩形 9"/>
        <dsp:cNvSpPr/>
      </dsp:nvSpPr>
      <dsp:spPr bwMode="white">
        <a:xfrm>
          <a:off x="415688" y="4005930"/>
          <a:ext cx="8297280" cy="661164"/>
        </a:xfrm>
        <a:prstGeom prst="roundRect">
          <a:avLst/>
        </a:prstGeom>
        <a:sp3d prstMaterial="plastic">
          <a:bevelT w="127000" h="25400" prst="relaxedInset"/>
        </a:sp3d>
      </dsp:spPr>
      <dsp:style>
        <a:lnRef idx="0">
          <a:schemeClr val="lt1"/>
        </a:lnRef>
        <a:fillRef idx="3">
          <a:schemeClr val="accent5">
            <a:hueOff val="8160000"/>
            <a:satOff val="5490"/>
            <a:lumOff val="-16077"/>
            <a:alpha val="100000"/>
          </a:schemeClr>
        </a:fillRef>
        <a:effectRef idx="2">
          <a:scrgbClr r="0" g="0" b="0"/>
        </a:effectRef>
        <a:fontRef idx="minor">
          <a:schemeClr val="lt1"/>
        </a:fontRef>
      </dsp:style>
      <dsp:txBody>
        <a:bodyPr lIns="230530" tIns="0" rIns="230530" bIns="0" anchor="ctr"/>
        <a:lstStyle>
          <a:lvl1pPr algn="l">
            <a:defRPr sz="3400"/>
          </a:lvl1pPr>
          <a:lvl2pPr marL="228600" indent="-228600" algn="l">
            <a:defRPr sz="2600"/>
          </a:lvl2pPr>
          <a:lvl3pPr marL="457200" indent="-228600" algn="l">
            <a:defRPr sz="2600"/>
          </a:lvl3pPr>
          <a:lvl4pPr marL="685800" indent="-228600" algn="l">
            <a:defRPr sz="2600"/>
          </a:lvl4pPr>
          <a:lvl5pPr marL="914400" indent="-228600" algn="l">
            <a:defRPr sz="2600"/>
          </a:lvl5pPr>
          <a:lvl6pPr marL="1143000" indent="-228600" algn="l">
            <a:defRPr sz="2600"/>
          </a:lvl6pPr>
          <a:lvl7pPr marL="1371600" indent="-228600" algn="l">
            <a:defRPr sz="2600"/>
          </a:lvl7pPr>
          <a:lvl8pPr marL="1600200" indent="-228600" algn="l">
            <a:defRPr sz="2600"/>
          </a:lvl8pPr>
          <a:lvl9pPr marL="1828800" indent="-228600" algn="l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（</a:t>
          </a:r>
          <a:r>
            <a:rPr lang="en-US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3</a:t>
          </a:r>
          <a:r>
            <a:rPr lang="zh-CN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）同类项的前提条件必须是单项式</a:t>
          </a:r>
          <a:r>
            <a:rPr lang="en-US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endParaRPr lang="zh-CN" sz="3200" b="1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415688" y="4005930"/>
        <a:ext cx="8297280" cy="661164"/>
      </dsp:txXfrm>
    </dsp:sp>
    <dsp:sp modelId="{6B5EF276-6D9B-4702-B19B-1CA31B11F1B8}">
      <dsp:nvSpPr>
        <dsp:cNvPr id="3" name="矩形 2" hidden="1"/>
        <dsp:cNvSpPr/>
      </dsp:nvSpPr>
      <dsp:spPr>
        <a:xfrm>
          <a:off x="0" y="26880"/>
          <a:ext cx="434390" cy="1003680"/>
        </a:xfrm>
        <a:prstGeom prst="rect">
          <a:avLst/>
        </a:prstGeom>
      </dsp:spPr>
      <dsp:txXfrm>
        <a:off x="0" y="26880"/>
        <a:ext cx="434390" cy="1003680"/>
      </dsp:txXfrm>
    </dsp:sp>
    <dsp:sp modelId="{3DA1D680-583A-4D5C-AEC1-91B3E20D7874}">
      <dsp:nvSpPr>
        <dsp:cNvPr id="6" name="矩形 5" hidden="1"/>
        <dsp:cNvSpPr/>
      </dsp:nvSpPr>
      <dsp:spPr>
        <a:xfrm>
          <a:off x="0" y="1569120"/>
          <a:ext cx="414904" cy="1961883"/>
        </a:xfrm>
        <a:prstGeom prst="rect">
          <a:avLst/>
        </a:prstGeom>
      </dsp:spPr>
      <dsp:txXfrm>
        <a:off x="0" y="1569120"/>
        <a:ext cx="414904" cy="1961883"/>
      </dsp:txXfrm>
    </dsp:sp>
    <dsp:sp modelId="{A85FB15B-9D48-4761-9F38-442AEBE8D462}">
      <dsp:nvSpPr>
        <dsp:cNvPr id="9" name="矩形 8" hidden="1"/>
        <dsp:cNvSpPr/>
      </dsp:nvSpPr>
      <dsp:spPr>
        <a:xfrm>
          <a:off x="0" y="4069564"/>
          <a:ext cx="415688" cy="661164"/>
        </a:xfrm>
        <a:prstGeom prst="rect">
          <a:avLst/>
        </a:prstGeom>
      </dsp:spPr>
      <dsp:txXfrm>
        <a:off x="0" y="4069564"/>
        <a:ext cx="415688" cy="66116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10546080" cy="5429250"/>
        <a:chOff x="0" y="0"/>
        <a:chExt cx="10546080" cy="5429250"/>
      </a:xfrm>
    </dsp:grpSpPr>
    <dsp:sp modelId="{8F3C9566-5DB2-427C-BDCA-CE50AD05D6B2}">
      <dsp:nvSpPr>
        <dsp:cNvPr id="5" name="矩形 4"/>
        <dsp:cNvSpPr/>
      </dsp:nvSpPr>
      <dsp:spPr bwMode="white">
        <a:xfrm>
          <a:off x="0" y="1489263"/>
          <a:ext cx="10546080" cy="882000"/>
        </a:xfrm>
        <a:prstGeom prst="rect">
          <a:avLst/>
        </a:prstGeom>
        <a:sp3d z="300000" contourW="19050" prstMaterial="metal">
          <a:bevelT w="88900" h="203200"/>
          <a:bevelB w="165100" h="254000"/>
        </a:sp3d>
      </dsp:spPr>
      <dsp:style>
        <a:lnRef idx="0">
          <a:schemeClr val="dk1"/>
        </a:lnRef>
        <a:fillRef idx="1">
          <a:schemeClr val="dk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818492" tIns="728980" rIns="818492" bIns="248920" anchor="t"/>
        <a:lstStyle>
          <a:lvl1pPr algn="l">
            <a:defRPr sz="3500"/>
          </a:lvl1pPr>
          <a:lvl2pPr marL="285750" indent="-285750" algn="l">
            <a:defRPr sz="3500"/>
          </a:lvl2pPr>
          <a:lvl3pPr marL="571500" indent="-285750" algn="l">
            <a:defRPr sz="3500"/>
          </a:lvl3pPr>
          <a:lvl4pPr marL="857250" indent="-285750" algn="l">
            <a:defRPr sz="3500"/>
          </a:lvl4pPr>
          <a:lvl5pPr marL="1143000" indent="-285750" algn="l">
            <a:defRPr sz="3500"/>
          </a:lvl5pPr>
          <a:lvl6pPr marL="1428750" indent="-285750" algn="l">
            <a:defRPr sz="3500"/>
          </a:lvl6pPr>
          <a:lvl7pPr marL="1714500" indent="-285750" algn="l">
            <a:defRPr sz="3500"/>
          </a:lvl7pPr>
          <a:lvl8pPr marL="2000250" indent="-285750" algn="l">
            <a:defRPr sz="3500"/>
          </a:lvl8pPr>
          <a:lvl9pPr marL="2286000" indent="-285750" algn="l">
            <a:defRPr sz="35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1489263"/>
        <a:ext cx="10546080" cy="882000"/>
      </dsp:txXfrm>
    </dsp:sp>
    <dsp:sp modelId="{49294177-AEBA-4F56-BC6D-8796F2564807}">
      <dsp:nvSpPr>
        <dsp:cNvPr id="4" name="圆角矩形 3"/>
        <dsp:cNvSpPr/>
      </dsp:nvSpPr>
      <dsp:spPr bwMode="white">
        <a:xfrm>
          <a:off x="261538" y="149554"/>
          <a:ext cx="10043885" cy="1947944"/>
        </a:xfrm>
        <a:prstGeom prst="roundRect">
          <a:avLst/>
        </a:prstGeom>
        <a:sp3d contourW="19050" prstMaterial="metal">
          <a:bevelT w="88900" h="203200"/>
          <a:bevelB w="165100" h="254000"/>
        </a:sp3d>
      </dsp:spPr>
      <dsp:style>
        <a:lnRef idx="0">
          <a:schemeClr val="dk1">
            <a:shade val="80000"/>
          </a:schemeClr>
        </a:lnRef>
        <a:fillRef idx="1">
          <a:schemeClr val="lt1"/>
        </a:fillRef>
        <a:effectRef idx="2">
          <a:scrgbClr r="0" g="0" b="0"/>
        </a:effectRef>
        <a:fontRef idx="minor">
          <a:schemeClr val="lt1"/>
        </a:fontRef>
      </dsp:style>
      <dsp:txBody>
        <a:bodyPr vert="horz" wrap="square" lIns="279031" tIns="0" rIns="279031" bIns="0" anchor="ctr"/>
        <a:lstStyle>
          <a:lvl1pPr algn="l">
            <a:defRPr sz="3500"/>
          </a:lvl1pPr>
          <a:lvl2pPr marL="228600" indent="-228600" algn="l">
            <a:defRPr sz="2700"/>
          </a:lvl2pPr>
          <a:lvl3pPr marL="457200" indent="-228600" algn="l">
            <a:defRPr sz="2700"/>
          </a:lvl3pPr>
          <a:lvl4pPr marL="685800" indent="-228600" algn="l">
            <a:defRPr sz="2700"/>
          </a:lvl4pPr>
          <a:lvl5pPr marL="914400" indent="-228600" algn="l">
            <a:defRPr sz="2700"/>
          </a:lvl5pPr>
          <a:lvl6pPr marL="1143000" indent="-228600" algn="l">
            <a:defRPr sz="2700"/>
          </a:lvl6pPr>
          <a:lvl7pPr marL="1371600" indent="-228600" algn="l">
            <a:defRPr sz="2700"/>
          </a:lvl7pPr>
          <a:lvl8pPr marL="1600200" indent="-228600" algn="l">
            <a:defRPr sz="2700"/>
          </a:lvl8pPr>
          <a:lvl9pPr marL="1828800" indent="-228600" algn="l">
            <a:defRPr sz="27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判断同类项：</a:t>
          </a:r>
          <a:endParaRPr lang="zh-CN" sz="3200" b="1" dirty="0">
            <a:solidFill>
              <a:schemeClr val="dk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一是所含的字母相同；二是相同的字母的指数也必须相等</a:t>
          </a:r>
          <a:r>
            <a:rPr lang="en-US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r>
            <a:rPr lang="zh-CN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与字母</a:t>
          </a:r>
          <a:r>
            <a:rPr lang="zh-CN" altLang="en-US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的</a:t>
          </a:r>
          <a:r>
            <a:rPr lang="zh-CN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排列顺序和前面的系数无关</a:t>
          </a:r>
          <a:r>
            <a:rPr lang="en-US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.</a:t>
          </a:r>
          <a:endParaRPr lang="zh-CN" sz="3200" b="1" dirty="0">
            <a:solidFill>
              <a:schemeClr val="dk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61538" y="149554"/>
        <a:ext cx="10043885" cy="1947944"/>
      </dsp:txXfrm>
    </dsp:sp>
    <dsp:sp modelId="{0CCC5EB2-868A-488E-AD74-0B67F40CF892}">
      <dsp:nvSpPr>
        <dsp:cNvPr id="8" name="矩形 7"/>
        <dsp:cNvSpPr/>
      </dsp:nvSpPr>
      <dsp:spPr bwMode="white">
        <a:xfrm>
          <a:off x="0" y="4489330"/>
          <a:ext cx="10546080" cy="882000"/>
        </a:xfrm>
        <a:prstGeom prst="rect">
          <a:avLst/>
        </a:prstGeom>
        <a:sp3d z="300000" contourW="19050" prstMaterial="metal">
          <a:bevelT w="88900" h="203200"/>
          <a:bevelB w="165100" h="254000"/>
        </a:sp3d>
      </dsp:spPr>
      <dsp:style>
        <a:lnRef idx="0">
          <a:schemeClr val="dk1"/>
        </a:lnRef>
        <a:fillRef idx="1">
          <a:schemeClr val="dk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818492" tIns="728980" rIns="818492" bIns="248920" anchor="t"/>
        <a:lstStyle>
          <a:lvl1pPr algn="l">
            <a:defRPr sz="3500"/>
          </a:lvl1pPr>
          <a:lvl2pPr marL="285750" indent="-285750" algn="l">
            <a:defRPr sz="3500"/>
          </a:lvl2pPr>
          <a:lvl3pPr marL="571500" indent="-285750" algn="l">
            <a:defRPr sz="3500"/>
          </a:lvl3pPr>
          <a:lvl4pPr marL="857250" indent="-285750" algn="l">
            <a:defRPr sz="3500"/>
          </a:lvl4pPr>
          <a:lvl5pPr marL="1143000" indent="-285750" algn="l">
            <a:defRPr sz="3500"/>
          </a:lvl5pPr>
          <a:lvl6pPr marL="1428750" indent="-285750" algn="l">
            <a:defRPr sz="3500"/>
          </a:lvl6pPr>
          <a:lvl7pPr marL="1714500" indent="-285750" algn="l">
            <a:defRPr sz="3500"/>
          </a:lvl7pPr>
          <a:lvl8pPr marL="2000250" indent="-285750" algn="l">
            <a:defRPr sz="3500"/>
          </a:lvl8pPr>
          <a:lvl9pPr marL="2286000" indent="-285750" algn="l">
            <a:defRPr sz="35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4489330"/>
        <a:ext cx="10546080" cy="882000"/>
      </dsp:txXfrm>
    </dsp:sp>
    <dsp:sp modelId="{75ED3757-06A9-4E52-A934-65B7BE7A7324}">
      <dsp:nvSpPr>
        <dsp:cNvPr id="7" name="圆角矩形 6"/>
        <dsp:cNvSpPr/>
      </dsp:nvSpPr>
      <dsp:spPr bwMode="white">
        <a:xfrm>
          <a:off x="261538" y="2560263"/>
          <a:ext cx="10043885" cy="2445667"/>
        </a:xfrm>
        <a:prstGeom prst="roundRect">
          <a:avLst/>
        </a:prstGeom>
        <a:sp3d contourW="19050" prstMaterial="metal">
          <a:bevelT w="88900" h="203200"/>
          <a:bevelB w="165100" h="254000"/>
        </a:sp3d>
      </dsp:spPr>
      <dsp:style>
        <a:lnRef idx="0">
          <a:schemeClr val="dk1">
            <a:shade val="80000"/>
          </a:schemeClr>
        </a:lnRef>
        <a:fillRef idx="1">
          <a:schemeClr val="lt1"/>
        </a:fillRef>
        <a:effectRef idx="2">
          <a:scrgbClr r="0" g="0" b="0"/>
        </a:effectRef>
        <a:fontRef idx="minor">
          <a:schemeClr val="lt1"/>
        </a:fontRef>
      </dsp:style>
      <dsp:txBody>
        <a:bodyPr vert="horz" wrap="square" lIns="279031" tIns="0" rIns="279031" bIns="0" anchor="ctr"/>
        <a:lstStyle>
          <a:lvl1pPr algn="l">
            <a:defRPr sz="3500"/>
          </a:lvl1pPr>
          <a:lvl2pPr marL="228600" indent="-228600" algn="l">
            <a:defRPr sz="2700"/>
          </a:lvl2pPr>
          <a:lvl3pPr marL="457200" indent="-228600" algn="l">
            <a:defRPr sz="2700"/>
          </a:lvl3pPr>
          <a:lvl4pPr marL="685800" indent="-228600" algn="l">
            <a:defRPr sz="2700"/>
          </a:lvl4pPr>
          <a:lvl5pPr marL="914400" indent="-228600" algn="l">
            <a:defRPr sz="2700"/>
          </a:lvl5pPr>
          <a:lvl6pPr marL="1143000" indent="-228600" algn="l">
            <a:defRPr sz="2700"/>
          </a:lvl6pPr>
          <a:lvl7pPr marL="1371600" indent="-228600" algn="l">
            <a:defRPr sz="2700"/>
          </a:lvl7pPr>
          <a:lvl8pPr marL="1600200" indent="-228600" algn="l">
            <a:defRPr sz="2700"/>
          </a:lvl8pPr>
          <a:lvl9pPr marL="1828800" indent="-228600" algn="l">
            <a:defRPr sz="27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把多项式中的同类项合并成一项，叫做合并同类项．合并法则是：同类项的</a:t>
          </a:r>
          <a:r>
            <a:rPr 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rPr>
            <a:t>系数</a:t>
          </a:r>
          <a:r>
            <a:rPr lang="zh-CN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相加，所得结果作为系数，</a:t>
          </a:r>
          <a:r>
            <a:rPr 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rPr>
            <a:t>字母和字母的指数</a:t>
          </a:r>
          <a:r>
            <a:rPr lang="zh-CN" sz="3200" b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</a:rPr>
            <a:t>保持不变</a:t>
          </a:r>
          <a:endParaRPr lang="zh-CN" sz="3200" dirty="0">
            <a:solidFill>
              <a:schemeClr val="dk1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61538" y="2560263"/>
        <a:ext cx="10043885" cy="2445667"/>
      </dsp:txXfrm>
    </dsp:sp>
    <dsp:sp modelId="{D5F79381-776D-491C-81DD-2C7D41835CE0}">
      <dsp:nvSpPr>
        <dsp:cNvPr id="3" name="矩形 2" hidden="1"/>
        <dsp:cNvSpPr/>
      </dsp:nvSpPr>
      <dsp:spPr>
        <a:xfrm>
          <a:off x="0" y="57920"/>
          <a:ext cx="502195" cy="1947944"/>
        </a:xfrm>
        <a:prstGeom prst="rect">
          <a:avLst/>
        </a:prstGeom>
      </dsp:spPr>
      <dsp:txXfrm>
        <a:off x="0" y="57920"/>
        <a:ext cx="502195" cy="1947944"/>
      </dsp:txXfrm>
    </dsp:sp>
    <dsp:sp modelId="{24DE5DC2-D222-469F-B833-406446D7A1E7}">
      <dsp:nvSpPr>
        <dsp:cNvPr id="6" name="矩形 5" hidden="1"/>
        <dsp:cNvSpPr/>
      </dsp:nvSpPr>
      <dsp:spPr>
        <a:xfrm>
          <a:off x="0" y="2560263"/>
          <a:ext cx="502195" cy="2445667"/>
        </a:xfrm>
        <a:prstGeom prst="rect">
          <a:avLst/>
        </a:prstGeom>
      </dsp:spPr>
      <dsp:txXfrm>
        <a:off x="0" y="2560263"/>
        <a:ext cx="502195" cy="244566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496944" cy="4064000"/>
        <a:chOff x="0" y="0"/>
        <a:chExt cx="8496944" cy="4064000"/>
      </a:xfrm>
    </dsp:grpSpPr>
    <dsp:sp modelId="{1C221DB6-4D10-4C66-9B07-4B3B70ADEA99}">
      <dsp:nvSpPr>
        <dsp:cNvPr id="4" name="圆角矩形 3"/>
        <dsp:cNvSpPr/>
      </dsp:nvSpPr>
      <dsp:spPr bwMode="white">
        <a:xfrm>
          <a:off x="0" y="1093069"/>
          <a:ext cx="2276774" cy="1877863"/>
        </a:xfrm>
        <a:prstGeom prst="roundRect">
          <a:avLst>
            <a:gd name="adj" fmla="val 10000"/>
          </a:avLst>
        </a:prstGeom>
      </dsp:spPr>
      <dsp:style>
        <a:lnRef idx="2">
          <a:schemeClr val="accent6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60960" tIns="60960" rIns="60960" bIns="60960" anchor="t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3200" b="1" dirty="0">
              <a:solidFill>
                <a:schemeClr val="dk1"/>
              </a:solidFill>
              <a:latin typeface="楷体" panose="02010609060101010101" pitchFamily="49" charset="-122"/>
              <a:ea typeface="楷体" panose="02010609060101010101" pitchFamily="49" charset="-122"/>
            </a:rPr>
            <a:t>准确找出同类项，并用不同记号标出</a:t>
          </a:r>
          <a:endParaRPr>
            <a:solidFill>
              <a:schemeClr val="dk1"/>
            </a:solidFill>
          </a:endParaRPr>
        </a:p>
      </dsp:txBody>
      <dsp:txXfrm>
        <a:off x="0" y="1093069"/>
        <a:ext cx="2276774" cy="1877863"/>
      </dsp:txXfrm>
    </dsp:sp>
    <dsp:sp modelId="{DED9BEF9-B12C-4517-9C9E-4E781923D654}">
      <dsp:nvSpPr>
        <dsp:cNvPr id="6" name="形状 5"/>
        <dsp:cNvSpPr/>
      </dsp:nvSpPr>
      <dsp:spPr bwMode="white">
        <a:xfrm rot="985660">
          <a:off x="594842" y="1204791"/>
          <a:ext cx="2859209" cy="2859209"/>
        </a:xfrm>
        <a:prstGeom prst="leftCircularArrow">
          <a:avLst>
            <a:gd name="adj1" fmla="val 5000"/>
            <a:gd name="adj2" fmla="val -360000"/>
            <a:gd name="adj3" fmla="val 1716279"/>
            <a:gd name="adj4" fmla="val 8605257"/>
            <a:gd name="adj5" fmla="val 5500"/>
          </a:avLst>
        </a:prstGeom>
      </dsp:spPr>
      <dsp:style>
        <a:lnRef idx="0">
          <a:schemeClr val="accent6">
            <a:tint val="60000"/>
          </a:schemeClr>
        </a:lnRef>
        <a:fillRef idx="1">
          <a:schemeClr val="accent6">
            <a:tint val="60000"/>
          </a:schemeClr>
        </a:fillRef>
        <a:effectRef idx="0">
          <a:scrgbClr r="0" g="0" b="0"/>
        </a:effectRef>
        <a:fontRef idx="minor">
          <a:schemeClr val="lt1"/>
        </a:fontRef>
      </dsp:style>
      <dsp:txXfrm rot="985660">
        <a:off x="594842" y="1204791"/>
        <a:ext cx="2859209" cy="2859209"/>
      </dsp:txXfrm>
    </dsp:sp>
    <dsp:sp modelId="{FAA1AE94-D0FE-4095-BDE5-7AD1DA89B079}">
      <dsp:nvSpPr>
        <dsp:cNvPr id="5" name="圆角矩形 4"/>
        <dsp:cNvSpPr/>
      </dsp:nvSpPr>
      <dsp:spPr bwMode="white">
        <a:xfrm>
          <a:off x="371914" y="3032209"/>
          <a:ext cx="2023799" cy="804798"/>
        </a:xfrm>
        <a:prstGeom prst="roundRect">
          <a:avLst>
            <a:gd name="adj" fmla="val 10000"/>
          </a:avLst>
        </a:prstGeom>
      </dsp:spPr>
      <dsp:style>
        <a:lnRef idx="2">
          <a:schemeClr val="lt1"/>
        </a:lnRef>
        <a:fillRef idx="1">
          <a:schemeClr val="accent6"/>
        </a:fillRef>
        <a:effectRef idx="0">
          <a:scrgbClr r="0" g="0" b="0"/>
        </a:effectRef>
        <a:fontRef idx="minor">
          <a:schemeClr val="lt1"/>
        </a:fontRef>
      </dsp:style>
      <dsp:txBody>
        <a:bodyPr lIns="60960" tIns="40640" rIns="60960" bIns="406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dirty="0">
              <a:latin typeface="楷体" panose="02010609060101010101" pitchFamily="49" charset="-122"/>
              <a:ea typeface="楷体" panose="02010609060101010101" pitchFamily="49" charset="-122"/>
            </a:rPr>
            <a:t>第一步</a:t>
          </a:r>
        </a:p>
      </dsp:txBody>
      <dsp:txXfrm>
        <a:off x="371914" y="3032209"/>
        <a:ext cx="2023799" cy="804798"/>
      </dsp:txXfrm>
    </dsp:sp>
    <dsp:sp modelId="{5232E464-B0CC-4FB8-A4E9-56D10F3AA4C8}">
      <dsp:nvSpPr>
        <dsp:cNvPr id="8" name="圆角矩形 7"/>
        <dsp:cNvSpPr/>
      </dsp:nvSpPr>
      <dsp:spPr bwMode="white">
        <a:xfrm>
          <a:off x="2923269" y="1147453"/>
          <a:ext cx="2413381" cy="1990534"/>
        </a:xfrm>
        <a:prstGeom prst="roundRect">
          <a:avLst>
            <a:gd name="adj" fmla="val 10000"/>
          </a:avLst>
        </a:prstGeom>
      </dsp:spPr>
      <dsp:style>
        <a:lnRef idx="2">
          <a:schemeClr val="accent6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60960" tIns="60960" rIns="60960" bIns="60960" anchor="t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3200" b="1" spc="-300" dirty="0">
              <a:solidFill>
                <a:schemeClr val="dk1"/>
              </a:solidFill>
              <a:latin typeface="楷体" panose="02010609060101010101" pitchFamily="49" charset="-122"/>
              <a:ea typeface="楷体" panose="02010609060101010101" pitchFamily="49" charset="-122"/>
            </a:rPr>
            <a:t>利用分配律，把同类项的系数加在一起，字母和字母指数不变</a:t>
          </a:r>
          <a:endParaRPr>
            <a:solidFill>
              <a:schemeClr val="dk1"/>
            </a:solidFill>
          </a:endParaRPr>
        </a:p>
      </dsp:txBody>
      <dsp:txXfrm>
        <a:off x="2923269" y="1147453"/>
        <a:ext cx="2413381" cy="1990534"/>
      </dsp:txXfrm>
    </dsp:sp>
    <dsp:sp modelId="{703EB2C1-9DD5-4047-B34F-20C8118031D8}">
      <dsp:nvSpPr>
        <dsp:cNvPr id="10" name="环形箭头 9"/>
        <dsp:cNvSpPr/>
      </dsp:nvSpPr>
      <dsp:spPr bwMode="white">
        <a:xfrm>
          <a:off x="3782290" y="-577431"/>
          <a:ext cx="3295649" cy="3295649"/>
        </a:xfrm>
        <a:prstGeom prst="circularArrow">
          <a:avLst>
            <a:gd name="adj1" fmla="val 5000"/>
            <a:gd name="adj2" fmla="val 360000"/>
            <a:gd name="adj3" fmla="val 20350782"/>
            <a:gd name="adj4" fmla="val 13461803"/>
            <a:gd name="adj5" fmla="val 5500"/>
          </a:avLst>
        </a:prstGeom>
      </dsp:spPr>
      <dsp:style>
        <a:lnRef idx="0">
          <a:schemeClr val="accent6">
            <a:tint val="60000"/>
          </a:schemeClr>
        </a:lnRef>
        <a:fillRef idx="1">
          <a:schemeClr val="accent6">
            <a:tint val="6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3782290" y="-577431"/>
        <a:ext cx="3295649" cy="3295649"/>
      </dsp:txXfrm>
    </dsp:sp>
    <dsp:sp modelId="{726E3AFC-19F8-43DB-97C3-7399B88C37E3}">
      <dsp:nvSpPr>
        <dsp:cNvPr id="9" name="圆角矩形 8"/>
        <dsp:cNvSpPr/>
      </dsp:nvSpPr>
      <dsp:spPr bwMode="white">
        <a:xfrm>
          <a:off x="3296184" y="32403"/>
          <a:ext cx="2145227" cy="853086"/>
        </a:xfrm>
        <a:prstGeom prst="roundRect">
          <a:avLst>
            <a:gd name="adj" fmla="val 10000"/>
          </a:avLst>
        </a:prstGeom>
      </dsp:spPr>
      <dsp:style>
        <a:lnRef idx="2">
          <a:schemeClr val="lt1"/>
        </a:lnRef>
        <a:fillRef idx="1">
          <a:schemeClr val="accent6"/>
        </a:fillRef>
        <a:effectRef idx="0">
          <a:scrgbClr r="0" g="0" b="0"/>
        </a:effectRef>
        <a:fontRef idx="minor">
          <a:schemeClr val="lt1"/>
        </a:fontRef>
      </dsp:style>
      <dsp:txBody>
        <a:bodyPr lIns="60960" tIns="40640" rIns="60960" bIns="406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dirty="0">
              <a:latin typeface="楷体" panose="02010609060101010101" pitchFamily="49" charset="-122"/>
              <a:ea typeface="楷体" panose="02010609060101010101" pitchFamily="49" charset="-122"/>
            </a:rPr>
            <a:t>第二步</a:t>
          </a:r>
        </a:p>
      </dsp:txBody>
      <dsp:txXfrm>
        <a:off x="3296184" y="32403"/>
        <a:ext cx="2145227" cy="853086"/>
      </dsp:txXfrm>
    </dsp:sp>
    <dsp:sp modelId="{77559433-FFE6-4A16-BA3B-0A4CBA516B70}">
      <dsp:nvSpPr>
        <dsp:cNvPr id="12" name="圆角矩形 11"/>
        <dsp:cNvSpPr/>
      </dsp:nvSpPr>
      <dsp:spPr bwMode="white">
        <a:xfrm>
          <a:off x="5967195" y="1093069"/>
          <a:ext cx="2276774" cy="1877863"/>
        </a:xfrm>
        <a:prstGeom prst="roundRect">
          <a:avLst>
            <a:gd name="adj" fmla="val 10000"/>
          </a:avLst>
        </a:prstGeom>
      </dsp:spPr>
      <dsp:style>
        <a:lnRef idx="2">
          <a:schemeClr val="accent6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60960" tIns="60960" rIns="60960" bIns="60960" anchor="t"/>
        <a:lstStyle>
          <a:lvl1pPr algn="l">
            <a:defRPr sz="6500"/>
          </a:lvl1pPr>
          <a:lvl2pPr marL="285750" indent="-285750" algn="l">
            <a:defRPr sz="6500"/>
          </a:lvl2pPr>
          <a:lvl3pPr marL="571500" indent="-285750" algn="l">
            <a:defRPr sz="6500"/>
          </a:lvl3pPr>
          <a:lvl4pPr marL="857250" indent="-285750" algn="l">
            <a:defRPr sz="6500"/>
          </a:lvl4pPr>
          <a:lvl5pPr marL="1143000" indent="-285750" algn="l">
            <a:defRPr sz="6500"/>
          </a:lvl5pPr>
          <a:lvl6pPr marL="1428750" indent="-285750" algn="l">
            <a:defRPr sz="6500"/>
          </a:lvl6pPr>
          <a:lvl7pPr marL="1714500" indent="-285750" algn="l">
            <a:defRPr sz="6500"/>
          </a:lvl7pPr>
          <a:lvl8pPr marL="2000250" indent="-285750" algn="l">
            <a:defRPr sz="6500"/>
          </a:lvl8pPr>
          <a:lvl9pPr marL="2286000" indent="-285750" algn="l">
            <a:defRPr sz="6500"/>
          </a:lvl9pPr>
        </a:lstStyle>
        <a:p>
          <a:pPr marL="285750" lvl="1" indent="-2857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3200" b="1" dirty="0">
              <a:solidFill>
                <a:schemeClr val="dk1"/>
              </a:solidFill>
              <a:latin typeface="楷体" panose="02010609060101010101" pitchFamily="49" charset="-122"/>
              <a:ea typeface="楷体" panose="02010609060101010101" pitchFamily="49" charset="-122"/>
            </a:rPr>
            <a:t>写出合并后的结果</a:t>
          </a:r>
          <a:endParaRPr>
            <a:solidFill>
              <a:schemeClr val="dk1"/>
            </a:solidFill>
          </a:endParaRPr>
        </a:p>
      </dsp:txBody>
      <dsp:txXfrm>
        <a:off x="5967195" y="1093069"/>
        <a:ext cx="2276774" cy="1877863"/>
      </dsp:txXfrm>
    </dsp:sp>
    <dsp:sp modelId="{4CC4FF3E-1A8C-46A8-83E0-7BAA77389BDC}">
      <dsp:nvSpPr>
        <dsp:cNvPr id="13" name="圆角矩形 12"/>
        <dsp:cNvSpPr/>
      </dsp:nvSpPr>
      <dsp:spPr bwMode="white">
        <a:xfrm>
          <a:off x="6122926" y="2906612"/>
          <a:ext cx="2023799" cy="804798"/>
        </a:xfrm>
        <a:prstGeom prst="roundRect">
          <a:avLst>
            <a:gd name="adj" fmla="val 10000"/>
          </a:avLst>
        </a:prstGeom>
      </dsp:spPr>
      <dsp:style>
        <a:lnRef idx="2">
          <a:schemeClr val="lt1"/>
        </a:lnRef>
        <a:fillRef idx="1">
          <a:schemeClr val="accent6"/>
        </a:fillRef>
        <a:effectRef idx="0">
          <a:scrgbClr r="0" g="0" b="0"/>
        </a:effectRef>
        <a:fontRef idx="minor">
          <a:schemeClr val="lt1"/>
        </a:fontRef>
      </dsp:style>
      <dsp:txBody>
        <a:bodyPr lIns="60960" tIns="40640" rIns="60960" bIns="406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dirty="0">
              <a:latin typeface="楷体" panose="02010609060101010101" pitchFamily="49" charset="-122"/>
              <a:ea typeface="楷体" panose="02010609060101010101" pitchFamily="49" charset="-122"/>
            </a:rPr>
            <a:t>第三步</a:t>
          </a:r>
        </a:p>
      </dsp:txBody>
      <dsp:txXfrm>
        <a:off x="6122926" y="2906612"/>
        <a:ext cx="2023799" cy="804798"/>
      </dsp:txXfrm>
    </dsp:sp>
    <dsp:sp modelId="{45E7BC0D-B51B-4CDF-BDBC-9ED0AA9E2B1C}">
      <dsp:nvSpPr>
        <dsp:cNvPr id="3" name="矩形 2" hidden="1"/>
        <dsp:cNvSpPr/>
      </dsp:nvSpPr>
      <dsp:spPr>
        <a:xfrm>
          <a:off x="0" y="690670"/>
          <a:ext cx="2529749" cy="2682661"/>
        </a:xfrm>
        <a:prstGeom prst="rect">
          <a:avLst/>
        </a:prstGeom>
      </dsp:spPr>
      <dsp:txXfrm>
        <a:off x="0" y="690670"/>
        <a:ext cx="2529749" cy="2682661"/>
      </dsp:txXfrm>
    </dsp:sp>
    <dsp:sp modelId="{B1B969C0-5A49-44BD-99B3-B2A966E8D10C}">
      <dsp:nvSpPr>
        <dsp:cNvPr id="7" name="矩形 6" hidden="1"/>
        <dsp:cNvSpPr/>
      </dsp:nvSpPr>
      <dsp:spPr>
        <a:xfrm>
          <a:off x="2907705" y="610190"/>
          <a:ext cx="2681534" cy="2843621"/>
        </a:xfrm>
        <a:prstGeom prst="rect">
          <a:avLst/>
        </a:prstGeom>
      </dsp:spPr>
      <dsp:txXfrm>
        <a:off x="2907705" y="610190"/>
        <a:ext cx="2681534" cy="2843621"/>
      </dsp:txXfrm>
    </dsp:sp>
    <dsp:sp modelId="{069B5C6E-8666-44F9-992D-EA999970C0FE}">
      <dsp:nvSpPr>
        <dsp:cNvPr id="11" name="矩形 10" hidden="1"/>
        <dsp:cNvSpPr/>
      </dsp:nvSpPr>
      <dsp:spPr>
        <a:xfrm>
          <a:off x="5967195" y="690670"/>
          <a:ext cx="2529749" cy="2682661"/>
        </a:xfrm>
        <a:prstGeom prst="rect">
          <a:avLst/>
        </a:prstGeom>
      </dsp:spPr>
      <dsp:txXfrm>
        <a:off x="5967195" y="690670"/>
        <a:ext cx="2529749" cy="268266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568952" cy="4392488"/>
        <a:chOff x="0" y="0"/>
        <a:chExt cx="8568952" cy="4392488"/>
      </a:xfrm>
    </dsp:grpSpPr>
    <dsp:sp modelId="{C9BE5800-8539-46BD-B5E4-61A228BF8791}">
      <dsp:nvSpPr>
        <dsp:cNvPr id="3" name="圆角矩形 2"/>
        <dsp:cNvSpPr/>
      </dsp:nvSpPr>
      <dsp:spPr bwMode="white">
        <a:xfrm>
          <a:off x="0" y="0"/>
          <a:ext cx="8568952" cy="4392488"/>
        </a:xfrm>
        <a:prstGeom prst="roundRect">
          <a:avLst/>
        </a:prstGeom>
        <a:ln w="50800">
          <a:solidFill>
            <a:schemeClr val="bg1"/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21920" tIns="121920" rIns="121920" bIns="121920" anchor="ctr"/>
        <a:lstStyle>
          <a:lvl1pPr algn="l">
            <a:defRPr sz="500"/>
          </a:lvl1pPr>
          <a:lvl2pPr marL="57150" indent="-57150" algn="l">
            <a:defRPr sz="300"/>
          </a:lvl2pPr>
          <a:lvl3pPr marL="114300" indent="-57150" algn="l">
            <a:defRPr sz="300"/>
          </a:lvl3pPr>
          <a:lvl4pPr marL="171450" indent="-57150" algn="l">
            <a:defRPr sz="300"/>
          </a:lvl4pPr>
          <a:lvl5pPr marL="228600" indent="-57150" algn="l">
            <a:defRPr sz="300"/>
          </a:lvl5pPr>
          <a:lvl6pPr marL="285750" indent="-57150" algn="l">
            <a:defRPr sz="300"/>
          </a:lvl6pPr>
          <a:lvl7pPr marL="342900" indent="-57150" algn="l">
            <a:defRPr sz="300"/>
          </a:lvl7pPr>
          <a:lvl8pPr marL="400050" indent="-57150" algn="l">
            <a:defRPr sz="300"/>
          </a:lvl8pPr>
          <a:lvl9pPr marL="457200" indent="-57150" algn="l">
            <a:defRPr sz="3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en-US" sz="32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sz="3200" dirty="0"/>
            <a:t>1.</a:t>
          </a:r>
          <a:r>
            <a:rPr lang="zh-CN" sz="3200" dirty="0"/>
            <a:t>下列各组式子中，为同类项的是（</a:t>
          </a:r>
          <a:r>
            <a:rPr lang="en-US" sz="3200" dirty="0"/>
            <a:t>        </a:t>
          </a:r>
          <a:r>
            <a:rPr lang="zh-CN" sz="3200" dirty="0"/>
            <a:t>）</a:t>
          </a:r>
          <a:endParaRPr lang="en-US" altLang="zh-CN" sz="32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en-US" sz="32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en-US" sz="32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en-US" sz="32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en-US" sz="32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en-US" sz="32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sz="3200" dirty="0"/>
            <a:t>.</a:t>
          </a:r>
          <a:endParaRPr lang="en-US" sz="3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0" y="0"/>
        <a:ext cx="8568952" cy="439248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568952" cy="3328144"/>
        <a:chOff x="0" y="0"/>
        <a:chExt cx="8568952" cy="3328144"/>
      </a:xfrm>
    </dsp:grpSpPr>
    <dsp:sp modelId="{C9BE5800-8539-46BD-B5E4-61A228BF8791}">
      <dsp:nvSpPr>
        <dsp:cNvPr id="3" name="圆角矩形 2"/>
        <dsp:cNvSpPr/>
      </dsp:nvSpPr>
      <dsp:spPr bwMode="white">
        <a:xfrm>
          <a:off x="0" y="497311"/>
          <a:ext cx="8568952" cy="2446655"/>
        </a:xfrm>
        <a:prstGeom prst="roundRect">
          <a:avLst/>
        </a:prstGeom>
        <a:ln w="50800">
          <a:solidFill>
            <a:schemeClr val="bg1"/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21920" tIns="121920" rIns="121920" bIns="121920" anchor="ctr"/>
        <a:lstStyle>
          <a:lvl1pPr algn="l">
            <a:defRPr sz="6500"/>
          </a:lvl1pPr>
          <a:lvl2pPr marL="285750" indent="-285750" algn="l">
            <a:defRPr sz="5000"/>
          </a:lvl2pPr>
          <a:lvl3pPr marL="571500" indent="-285750" algn="l">
            <a:defRPr sz="5000"/>
          </a:lvl3pPr>
          <a:lvl4pPr marL="857250" indent="-285750" algn="l">
            <a:defRPr sz="5000"/>
          </a:lvl4pPr>
          <a:lvl5pPr marL="1143000" indent="-285750" algn="l">
            <a:defRPr sz="5000"/>
          </a:lvl5pPr>
          <a:lvl6pPr marL="1428750" indent="-285750" algn="l">
            <a:defRPr sz="5000"/>
          </a:lvl6pPr>
          <a:lvl7pPr marL="1714500" indent="-285750" algn="l">
            <a:defRPr sz="5000"/>
          </a:lvl7pPr>
          <a:lvl8pPr marL="2000250" indent="-285750" algn="l">
            <a:defRPr sz="5000"/>
          </a:lvl8pPr>
          <a:lvl9pPr marL="2286000" indent="-285750" algn="l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sz="3200" dirty="0"/>
            <a:t>2.</a:t>
          </a:r>
          <a:r>
            <a:rPr lang="zh-CN" sz="3200" dirty="0"/>
            <a:t>下列计算正确的是（　</a:t>
          </a:r>
          <a:r>
            <a:rPr lang="en-US" sz="3200" dirty="0"/>
            <a:t>     </a:t>
          </a:r>
          <a:r>
            <a:rPr lang="zh-CN" sz="3200" dirty="0"/>
            <a:t>）</a:t>
          </a:r>
          <a:endParaRPr lang="zh-CN" sz="32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sz="3200" dirty="0"/>
            <a:t>   </a:t>
          </a:r>
          <a:r>
            <a:rPr lang="en-US" sz="3200" i="0" dirty="0">
              <a:latin typeface="Times New Roman" panose="02020603050405020304" pitchFamily="18" charset="0"/>
              <a:cs typeface="Times New Roman" panose="02020603050405020304" pitchFamily="18" charset="0"/>
            </a:rPr>
            <a:t>A</a:t>
          </a:r>
          <a:r>
            <a:rPr lang="zh-CN" sz="3200" dirty="0"/>
            <a:t>．</a:t>
          </a:r>
          <a:r>
            <a:rPr lang="en-US" sz="3200" dirty="0"/>
            <a:t>8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3200" dirty="0"/>
            <a:t>+4=12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3200" dirty="0"/>
            <a:t>       </a:t>
          </a:r>
          <a:r>
            <a:rPr lang="en-US" sz="3200" i="0" dirty="0">
              <a:latin typeface="Times New Roman" panose="02020603050405020304" pitchFamily="18" charset="0"/>
              <a:cs typeface="Times New Roman" panose="02020603050405020304" pitchFamily="18" charset="0"/>
            </a:rPr>
            <a:t>B</a:t>
          </a:r>
          <a:r>
            <a:rPr lang="zh-CN" sz="3200" dirty="0"/>
            <a:t>．</a:t>
          </a:r>
          <a:r>
            <a:rPr lang="en-US" sz="3200" dirty="0"/>
            <a:t>4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-4=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      </a:t>
          </a:r>
          <a:endParaRPr lang="en-US" sz="3200" dirty="0"/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sz="3200" i="0" dirty="0"/>
            <a:t>   </a:t>
          </a:r>
          <a:r>
            <a:rPr lang="en-US" sz="3200" i="0" dirty="0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zh-CN" sz="3200" dirty="0"/>
            <a:t>．</a:t>
          </a:r>
          <a:r>
            <a:rPr lang="en-US" sz="3200" dirty="0"/>
            <a:t>4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-3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=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3200" dirty="0"/>
            <a:t>          </a:t>
          </a:r>
          <a:r>
            <a:rPr lang="en-US" sz="3200" i="0" dirty="0">
              <a:latin typeface="Times New Roman" panose="02020603050405020304" pitchFamily="18" charset="0"/>
              <a:cs typeface="Times New Roman" panose="02020603050405020304" pitchFamily="18" charset="0"/>
            </a:rPr>
            <a:t>D</a:t>
          </a:r>
          <a:r>
            <a:rPr lang="zh-CN" sz="3200" dirty="0"/>
            <a:t>．</a:t>
          </a:r>
          <a:r>
            <a:rPr lang="en-US" sz="3200" dirty="0"/>
            <a:t>3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3200" dirty="0"/>
            <a:t>-</a:t>
          </a:r>
          <a:r>
            <a:rPr lang="en-US" sz="32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3200" dirty="0"/>
            <a:t>=3</a:t>
          </a:r>
          <a:endParaRPr lang="en-US" sz="3200" spc="-15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0" y="497311"/>
        <a:ext cx="8568952" cy="2446655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568952" cy="1584176"/>
        <a:chOff x="0" y="0"/>
        <a:chExt cx="8568952" cy="1584176"/>
      </a:xfrm>
    </dsp:grpSpPr>
    <dsp:sp modelId="{C9BE5800-8539-46BD-B5E4-61A228BF8791}">
      <dsp:nvSpPr>
        <dsp:cNvPr id="3" name="圆角矩形 2"/>
        <dsp:cNvSpPr/>
      </dsp:nvSpPr>
      <dsp:spPr bwMode="white">
        <a:xfrm>
          <a:off x="0" y="0"/>
          <a:ext cx="8568952" cy="1584176"/>
        </a:xfrm>
        <a:prstGeom prst="roundRect">
          <a:avLst/>
        </a:prstGeom>
        <a:solidFill>
          <a:schemeClr val="bg1"/>
        </a:solidFill>
        <a:ln w="50800">
          <a:solidFill>
            <a:schemeClr val="tx2">
              <a:lumMod val="60000"/>
              <a:lumOff val="40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21920" tIns="121920" rIns="121920" bIns="121920" anchor="ctr"/>
        <a:lstStyle>
          <a:lvl1pPr algn="l">
            <a:defRPr sz="500"/>
          </a:lvl1pPr>
          <a:lvl2pPr marL="57150" indent="-57150" algn="l">
            <a:defRPr sz="300"/>
          </a:lvl2pPr>
          <a:lvl3pPr marL="114300" indent="-57150" algn="l">
            <a:defRPr sz="300"/>
          </a:lvl3pPr>
          <a:lvl4pPr marL="171450" indent="-57150" algn="l">
            <a:defRPr sz="300"/>
          </a:lvl4pPr>
          <a:lvl5pPr marL="228600" indent="-57150" algn="l">
            <a:defRPr sz="300"/>
          </a:lvl5pPr>
          <a:lvl6pPr marL="285750" indent="-57150" algn="l">
            <a:defRPr sz="300"/>
          </a:lvl6pPr>
          <a:lvl7pPr marL="342900" indent="-57150" algn="l">
            <a:defRPr sz="300"/>
          </a:lvl7pPr>
          <a:lvl8pPr marL="400050" indent="-57150" algn="l">
            <a:defRPr sz="300"/>
          </a:lvl8pPr>
          <a:lvl9pPr marL="457200" indent="-57150" algn="l">
            <a:defRPr sz="3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sz="32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解析</a:t>
          </a:r>
          <a:r>
            <a:rPr lang="en-US" sz="32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: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根据合并同类项的法则计算各个选项，</a:t>
          </a:r>
          <a:endParaRPr lang="zh-CN" sz="3200" b="1" dirty="0">
            <a:solidFill>
              <a:schemeClr val="tx1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lvl="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     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A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.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不能合并；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B.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不能合并，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C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.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4</a:t>
          </a:r>
          <a:r>
            <a:rPr lang="en-US" sz="3200" b="1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y-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3</a:t>
          </a:r>
          <a:r>
            <a:rPr lang="en-US" sz="3200" b="1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y=y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</a:t>
          </a:r>
          <a:endParaRPr lang="en-US" altLang="zh-CN" sz="3200" b="1" dirty="0">
            <a:solidFill>
              <a:schemeClr val="tx1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  <a:p>
          <a:pPr lvl="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     </a:t>
          </a:r>
          <a:r>
            <a:rPr lang="en-US" sz="3200" b="1" i="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D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.</a:t>
          </a:r>
          <a:r>
            <a:rPr lang="zh-CN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不能合并</a:t>
          </a:r>
          <a:endParaRPr lang="en-US" sz="3200" b="1" dirty="0">
            <a:solidFill>
              <a:schemeClr val="tx1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0"/>
        <a:ext cx="8568952" cy="158417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BE5800-8539-46BD-B5E4-61A228BF8791}">
      <dsp:nvSpPr>
        <dsp:cNvPr id="0" name=""/>
        <dsp:cNvSpPr/>
      </dsp:nvSpPr>
      <dsp:spPr>
        <a:xfrm>
          <a:off x="0" y="0"/>
          <a:ext cx="8568952" cy="23181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08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>
              <a:solidFill>
                <a:schemeClr val="tx1"/>
              </a:solidFill>
            </a:rPr>
            <a:t>3.</a:t>
          </a:r>
          <a:r>
            <a:rPr lang="zh-CN" sz="3200" b="1" kern="1200" dirty="0">
              <a:solidFill>
                <a:schemeClr val="tx1"/>
              </a:solidFill>
            </a:rPr>
            <a:t>若单项式</a:t>
          </a:r>
          <a:r>
            <a:rPr lang="en-US" altLang="zh-CN" sz="3200" b="1" kern="1200" dirty="0">
              <a:solidFill>
                <a:schemeClr val="tx1"/>
              </a:solidFill>
            </a:rPr>
            <a:t>   </a:t>
          </a:r>
          <a:r>
            <a:rPr lang="en-US" sz="3200" b="1" kern="1200" dirty="0">
              <a:solidFill>
                <a:schemeClr val="tx1"/>
              </a:solidFill>
            </a:rPr>
            <a:t>         </a:t>
          </a:r>
          <a:r>
            <a:rPr lang="zh-CN" sz="3200" b="1" kern="1200" dirty="0">
              <a:solidFill>
                <a:schemeClr val="tx1"/>
              </a:solidFill>
            </a:rPr>
            <a:t>与</a:t>
          </a:r>
          <a:r>
            <a:rPr lang="en-US" sz="3200" b="1" kern="1200" dirty="0">
              <a:solidFill>
                <a:schemeClr val="tx1"/>
              </a:solidFill>
            </a:rPr>
            <a:t>           </a:t>
          </a:r>
          <a:r>
            <a:rPr lang="zh-CN" sz="3200" b="1" kern="1200" dirty="0">
              <a:solidFill>
                <a:schemeClr val="tx1"/>
              </a:solidFill>
            </a:rPr>
            <a:t>是同类项</a:t>
          </a:r>
          <a:r>
            <a:rPr lang="en-US" sz="3200" b="1" kern="1200" dirty="0">
              <a:solidFill>
                <a:schemeClr val="tx1"/>
              </a:solidFill>
            </a:rPr>
            <a:t>,</a:t>
          </a:r>
          <a:r>
            <a:rPr lang="zh-CN" sz="3200" b="1" kern="1200" dirty="0">
              <a:solidFill>
                <a:schemeClr val="tx1"/>
              </a:solidFill>
            </a:rPr>
            <a:t>则</a:t>
          </a:r>
          <a:r>
            <a:rPr lang="en-US" sz="3200" b="1" i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m+n</a:t>
          </a:r>
          <a:r>
            <a:rPr lang="zh-CN" sz="3200" b="1" kern="1200" dirty="0">
              <a:solidFill>
                <a:schemeClr val="tx1"/>
              </a:solidFill>
            </a:rPr>
            <a:t>的</a:t>
          </a:r>
          <a:endParaRPr lang="en-US" altLang="zh-CN" sz="3200" b="1" kern="1200" dirty="0">
            <a:solidFill>
              <a:schemeClr val="tx1"/>
            </a:solidFill>
          </a:endParaRPr>
        </a:p>
        <a:p>
          <a:pPr lvl="0" algn="l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b="1" kern="1200" dirty="0">
              <a:solidFill>
                <a:schemeClr val="tx1"/>
              </a:solidFill>
            </a:rPr>
            <a:t>  </a:t>
          </a:r>
          <a:r>
            <a:rPr lang="zh-CN" sz="3200" b="1" kern="1200" dirty="0">
              <a:solidFill>
                <a:schemeClr val="tx1"/>
              </a:solidFill>
            </a:rPr>
            <a:t>值是</a:t>
          </a:r>
          <a:r>
            <a:rPr lang="en-US" sz="3200" b="1" kern="1200" dirty="0">
              <a:solidFill>
                <a:schemeClr val="tx1"/>
              </a:solidFill>
            </a:rPr>
            <a:t>_______.</a:t>
          </a:r>
          <a:endParaRPr lang="en-US" sz="3200" b="1" kern="1200" spc="-150" dirty="0">
            <a:solidFill>
              <a:schemeClr val="tx1"/>
            </a:solidFill>
            <a:latin typeface="楷体" pitchFamily="49" charset="-122"/>
            <a:ea typeface="楷体" pitchFamily="49" charset="-122"/>
          </a:endParaRPr>
        </a:p>
      </dsp:txBody>
      <dsp:txXfrm>
        <a:off x="113161" y="113161"/>
        <a:ext cx="8342630" cy="2091786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BE5800-8539-46BD-B5E4-61A228BF8791}">
      <dsp:nvSpPr>
        <dsp:cNvPr id="0" name=""/>
        <dsp:cNvSpPr/>
      </dsp:nvSpPr>
      <dsp:spPr>
        <a:xfrm>
          <a:off x="0" y="1054"/>
          <a:ext cx="8568952" cy="1079065"/>
        </a:xfrm>
        <a:prstGeom prst="roundRect">
          <a:avLst/>
        </a:prstGeom>
        <a:solidFill>
          <a:schemeClr val="bg1"/>
        </a:solidFill>
        <a:ln w="50800" cap="flat" cmpd="sng" algn="ctr">
          <a:solidFill>
            <a:schemeClr val="tx2">
              <a:lumMod val="60000"/>
              <a:lumOff val="4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解析</a:t>
          </a:r>
          <a:r>
            <a:rPr lang="en-US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:</a:t>
          </a:r>
          <a:r>
            <a:rPr lang="zh-CN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本题考查同类项的定义</a:t>
          </a:r>
          <a:r>
            <a:rPr lang="en-US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,</a:t>
          </a:r>
          <a:r>
            <a:rPr lang="zh-CN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由题意可知</a:t>
          </a:r>
          <a:r>
            <a:rPr lang="en-US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,</a:t>
          </a:r>
        </a:p>
        <a:p>
          <a:pPr lvl="0" algn="l" defTabSz="14224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     </a:t>
          </a:r>
          <a:r>
            <a:rPr lang="en-US" sz="3200" b="1" i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m</a:t>
          </a:r>
          <a:r>
            <a:rPr lang="en-US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=3,</a:t>
          </a:r>
          <a:r>
            <a:rPr lang="en-US" sz="3200" b="1" i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n</a:t>
          </a:r>
          <a:r>
            <a:rPr lang="en-US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=2,</a:t>
          </a:r>
          <a:r>
            <a:rPr lang="zh-CN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故</a:t>
          </a:r>
          <a:r>
            <a:rPr lang="en-US" sz="3200" b="1" i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m+n</a:t>
          </a:r>
          <a:r>
            <a:rPr lang="en-US" sz="3200" b="1" kern="1200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rPr>
            <a:t>=5.</a:t>
          </a:r>
        </a:p>
      </dsp:txBody>
      <dsp:txXfrm>
        <a:off x="52676" y="53730"/>
        <a:ext cx="8463600" cy="973713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BE5800-8539-46BD-B5E4-61A228BF8791}">
      <dsp:nvSpPr>
        <dsp:cNvPr id="0" name=""/>
        <dsp:cNvSpPr/>
      </dsp:nvSpPr>
      <dsp:spPr>
        <a:xfrm>
          <a:off x="0" y="3057"/>
          <a:ext cx="8568952" cy="410139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08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1"/>
            </a:solidFill>
          </a:endParaRPr>
        </a:p>
        <a:p>
          <a:pPr lvl="0" algn="l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>
              <a:solidFill>
                <a:schemeClr val="tx1"/>
              </a:solidFill>
            </a:rPr>
            <a:t>4.</a:t>
          </a:r>
          <a:r>
            <a:rPr lang="zh-CN" sz="3200" kern="1200" dirty="0">
              <a:solidFill>
                <a:schemeClr val="tx1"/>
              </a:solidFill>
            </a:rPr>
            <a:t>下列各题中的两项是不是同类项</a:t>
          </a:r>
          <a:r>
            <a:rPr lang="en-US" sz="3200" kern="1200" dirty="0">
              <a:solidFill>
                <a:schemeClr val="tx1"/>
              </a:solidFill>
            </a:rPr>
            <a:t>?</a:t>
          </a:r>
          <a:r>
            <a:rPr lang="zh-CN" sz="3200" kern="1200" dirty="0">
              <a:solidFill>
                <a:schemeClr val="tx1"/>
              </a:solidFill>
            </a:rPr>
            <a:t>为什么</a:t>
          </a:r>
          <a:r>
            <a:rPr lang="en-US" sz="3200" kern="1200" dirty="0">
              <a:solidFill>
                <a:schemeClr val="tx1"/>
              </a:solidFill>
            </a:rPr>
            <a:t>?</a:t>
          </a:r>
        </a:p>
        <a:p>
          <a:pPr lvl="0" algn="l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1"/>
            </a:solidFill>
          </a:endParaRPr>
        </a:p>
        <a:p>
          <a:pPr lvl="0" algn="l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1"/>
            </a:solidFill>
          </a:endParaRPr>
        </a:p>
        <a:p>
          <a:pPr lvl="0" algn="l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endParaRPr lang="en-US" sz="3200" kern="1200" spc="-150" dirty="0">
            <a:solidFill>
              <a:schemeClr val="tx1"/>
            </a:solidFill>
            <a:latin typeface="楷体" pitchFamily="49" charset="-122"/>
            <a:ea typeface="楷体" pitchFamily="49" charset="-122"/>
          </a:endParaRPr>
        </a:p>
        <a:p>
          <a:pPr lvl="0" algn="l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endParaRPr lang="en-US" sz="3200" kern="1200" spc="-150" dirty="0">
            <a:solidFill>
              <a:schemeClr val="tx1"/>
            </a:solidFill>
            <a:latin typeface="楷体" pitchFamily="49" charset="-122"/>
            <a:ea typeface="楷体" pitchFamily="49" charset="-122"/>
          </a:endParaRPr>
        </a:p>
      </dsp:txBody>
      <dsp:txXfrm>
        <a:off x="200214" y="203271"/>
        <a:ext cx="8168524" cy="370097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nodeHorzAlign" val="l"/>
          <dgm:param type="horzAlign" val="l"/>
        </dgm:alg>
      </dgm:if>
      <dgm:else name="Name2">
        <dgm:alg type="lin">
          <dgm:param type="linDir" val="fromT"/>
          <dgm:param type="vertAlign" val="mid"/>
          <dgm:param type="nodeHorzAlign" val="r"/>
          <dgm:param type="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nodeHorzAlign" val="l"/>
              <dgm:param type="horzAlign" val="l"/>
            </dgm:alg>
          </dgm:if>
          <dgm:else name="Name6">
            <dgm:alg type="lin">
              <dgm:param type="linDir" val="fromR"/>
              <dgm:param type="nodeHorzAlign" val="r"/>
              <dgm:param type="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>
          <dgm:prSet csTypeId="urn:microsoft.com/office/officeart/2005/8/colors/accent6_5"/>
        </dgm:pt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nodeHorzAlign" val="l"/>
          <dgm:param type="horzAlign" val="l"/>
        </dgm:alg>
      </dgm:if>
      <dgm:else name="Name2">
        <dgm:alg type="lin">
          <dgm:param type="linDir" val="fromT"/>
          <dgm:param type="vertAlign" val="mid"/>
          <dgm:param type="nodeHorzAlign" val="r"/>
          <dgm:param type="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nodeHorzAlign" val="l"/>
              <dgm:param type="horzAlign" val="l"/>
            </dgm:alg>
          </dgm:if>
          <dgm:else name="Name6">
            <dgm:alg type="lin">
              <dgm:param type="linDir" val="fromR"/>
              <dgm:param type="nodeHorzAlign" val="r"/>
              <dgm:param type="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srcNode" val="parentNode1"/>
              <dgm:param type="dstNode" val="connSite2"/>
              <dgm:param type="connRout" val="curve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srcNode" val="parentNode2"/>
                <dgm:param type="dstNode" val="connSite1"/>
                <dgm:param type="connRout" val="curve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820381-57D5-45B2-9C76-126BF9FF5AC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162BD-968C-408E-9B26-6586CD1FC26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4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5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83132E-8783-494D-8F48-2BC21010EEA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A5AB5B-5201-4175-8C04-0522152369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668AB8-3DE8-411D-8D7E-DFDC50885C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BBBBEC-EDB2-4A37-9EE3-14B4A5F23B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1F839E-53AA-417C-8072-65150AF50B7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2A6607-D59A-40D6-AA9E-AE6D02C38D15}" type="slidenum">
              <a:rPr lang="zh-CN" altLang="en-US" smtClean="0"/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0" name="Freeform 19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0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 spd="slow">
    <p:comb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D77FD6-106F-4ACF-A447-3ED9384F8F1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1F57D0-D98E-4722-92CE-5E9831333667}" type="slidenum">
              <a:rPr lang="zh-CN" altLang="en-US" smtClean="0"/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/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0" name="Freeform 18"/>
          <p:cNvSpPr/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1" name="Freeform 22"/>
          <p:cNvSpPr/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2" name="Freeform 26"/>
          <p:cNvSpPr/>
          <p:nvPr/>
        </p:nvSpPr>
        <p:spPr bwMode="hidden">
          <a:xfrm>
            <a:off x="7479319" y="4074174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 useBgFill="1">
        <p:nvSpPr>
          <p:cNvPr id="13" name="Freeform 10"/>
          <p:cNvSpPr/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8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DB27EC-5D61-4D0B-8480-5C020356B5F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120746-AE83-4D66-B851-76D7FC6A7E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1CA237-C95C-4E5D-9C8C-1210BBE51C9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56817B-299B-428E-B7E4-E7127C10C21B}" type="slidenum">
              <a:rPr lang="zh-CN" altLang="en-US" smtClean="0"/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  <p:transition spd="slow">
    <p:comb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09" y="3429000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0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0CDE02-C867-4499-AC29-8DB60BC837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CA5D01-542B-4735-ABEC-9F7C0EAF35C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11F383-676F-4BEB-B934-59423EB595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A26B9D-BBA4-4A39-9658-A40AB262242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86EA9-1317-4398-9E75-BA9393D321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7B9B4E-5FD5-4468-AB2D-02A5D159D8B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comb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D5187D-9BED-444F-AA0F-A38910CA812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6D4362-1678-47E9-9701-31A62C864215}" type="slidenum">
              <a:rPr lang="zh-CN" altLang="en-US" smtClean="0"/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0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7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8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9" name="Freeform 28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 spd="slow">
    <p:comb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1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4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3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1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8B512A-9129-4FFC-A074-91B13E2696C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E538C4-A534-4D05-944F-A919EAFE6DD9}" type="slidenum">
              <a:rPr lang="zh-CN" altLang="en-US" smtClean="0"/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  <p:transition spd="slow">
    <p:comb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4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4" y="6250164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3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018988C-3B48-42DB-ADB0-A8238507CE7B}" type="slidenum">
              <a:rPr lang="zh-CN" altLang="en-US" smtClean="0"/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6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comb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58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98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pn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microsoft.com/office/2007/relationships/diagramDrawing" Target="../diagrams/drawing2.xml"/><Relationship Id="rId4" Type="http://schemas.openxmlformats.org/officeDocument/2006/relationships/diagramColors" Target="../diagrams/colors2.xml"/><Relationship Id="rId3" Type="http://schemas.openxmlformats.org/officeDocument/2006/relationships/diagramQuickStyle" Target="../diagrams/quickStyle2.xml"/><Relationship Id="rId2" Type="http://schemas.openxmlformats.org/officeDocument/2006/relationships/diagramLayout" Target="../diagrams/layout2.xml"/><Relationship Id="rId1" Type="http://schemas.openxmlformats.org/officeDocument/2006/relationships/diagramData" Target="../diagrams/data2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microsoft.com/office/2007/relationships/diagramDrawing" Target="../diagrams/drawing3.xml"/><Relationship Id="rId4" Type="http://schemas.openxmlformats.org/officeDocument/2006/relationships/diagramColors" Target="../diagrams/colors3.xml"/><Relationship Id="rId3" Type="http://schemas.openxmlformats.org/officeDocument/2006/relationships/diagramQuickStyle" Target="../diagrams/quickStyle3.xml"/><Relationship Id="rId2" Type="http://schemas.openxmlformats.org/officeDocument/2006/relationships/diagramLayout" Target="../diagrams/layout3.xml"/><Relationship Id="rId1" Type="http://schemas.openxmlformats.org/officeDocument/2006/relationships/diagramData" Target="../diagrams/data3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jpeg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image" Target="../media/image1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7.jpeg"/><Relationship Id="rId5" Type="http://schemas.microsoft.com/office/2007/relationships/diagramDrawing" Target="../diagrams/drawing4.xml"/><Relationship Id="rId4" Type="http://schemas.openxmlformats.org/officeDocument/2006/relationships/diagramColors" Target="../diagrams/colors4.xml"/><Relationship Id="rId3" Type="http://schemas.openxmlformats.org/officeDocument/2006/relationships/diagramQuickStyle" Target="../diagrams/quickStyle4.xml"/><Relationship Id="rId2" Type="http://schemas.openxmlformats.org/officeDocument/2006/relationships/diagramLayout" Target="../diagrams/layout4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diagramData" Target="../diagrams/data4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diagramColors" Target="../diagrams/colors6.xml"/><Relationship Id="rId8" Type="http://schemas.openxmlformats.org/officeDocument/2006/relationships/diagramQuickStyle" Target="../diagrams/quickStyle6.xml"/><Relationship Id="rId7" Type="http://schemas.openxmlformats.org/officeDocument/2006/relationships/diagramLayout" Target="../diagrams/layout6.xml"/><Relationship Id="rId6" Type="http://schemas.openxmlformats.org/officeDocument/2006/relationships/diagramData" Target="../diagrams/data6.xml"/><Relationship Id="rId5" Type="http://schemas.microsoft.com/office/2007/relationships/diagramDrawing" Target="../diagrams/drawing5.xml"/><Relationship Id="rId4" Type="http://schemas.openxmlformats.org/officeDocument/2006/relationships/diagramColors" Target="../diagrams/colors5.xml"/><Relationship Id="rId3" Type="http://schemas.openxmlformats.org/officeDocument/2006/relationships/diagramQuickStyle" Target="../diagrams/quickStyle5.xml"/><Relationship Id="rId2" Type="http://schemas.openxmlformats.org/officeDocument/2006/relationships/diagramLayout" Target="../diagrams/layout5.x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.png"/><Relationship Id="rId10" Type="http://schemas.microsoft.com/office/2007/relationships/diagramDrawing" Target="../diagrams/drawing6.xml"/><Relationship Id="rId1" Type="http://schemas.openxmlformats.org/officeDocument/2006/relationships/diagramData" Target="../diagrams/data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diagramColors" Target="../diagrams/colors8.xml"/><Relationship Id="rId8" Type="http://schemas.openxmlformats.org/officeDocument/2006/relationships/diagramQuickStyle" Target="../diagrams/quickStyle8.xml"/><Relationship Id="rId7" Type="http://schemas.openxmlformats.org/officeDocument/2006/relationships/diagramLayout" Target="../diagrams/layout8.xml"/><Relationship Id="rId6" Type="http://schemas.openxmlformats.org/officeDocument/2006/relationships/diagramData" Target="../diagrams/data8.xml"/><Relationship Id="rId5" Type="http://schemas.microsoft.com/office/2007/relationships/diagramDrawing" Target="../diagrams/drawing7.xml"/><Relationship Id="rId4" Type="http://schemas.openxmlformats.org/officeDocument/2006/relationships/diagramColors" Target="../diagrams/colors7.xml"/><Relationship Id="rId3" Type="http://schemas.openxmlformats.org/officeDocument/2006/relationships/diagramQuickStyle" Target="../diagrams/quickStyle7.xml"/><Relationship Id="rId2" Type="http://schemas.openxmlformats.org/officeDocument/2006/relationships/diagramLayout" Target="../diagrams/layout7.xml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.png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10" Type="http://schemas.microsoft.com/office/2007/relationships/diagramDrawing" Target="../diagrams/drawing8.xml"/><Relationship Id="rId1" Type="http://schemas.openxmlformats.org/officeDocument/2006/relationships/diagramData" Target="../diagrams/data7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.png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1.bin"/><Relationship Id="rId5" Type="http://schemas.microsoft.com/office/2007/relationships/diagramDrawing" Target="../diagrams/drawing9.xml"/><Relationship Id="rId4" Type="http://schemas.openxmlformats.org/officeDocument/2006/relationships/diagramColors" Target="../diagrams/colors9.xml"/><Relationship Id="rId3" Type="http://schemas.openxmlformats.org/officeDocument/2006/relationships/diagramQuickStyle" Target="../diagrams/quickStyle9.xml"/><Relationship Id="rId2" Type="http://schemas.openxmlformats.org/officeDocument/2006/relationships/diagramLayout" Target="../diagrams/layout9.xml"/><Relationship Id="rId10" Type="http://schemas.openxmlformats.org/officeDocument/2006/relationships/vmlDrawing" Target="../drawings/vmlDrawing7.vml"/><Relationship Id="rId1" Type="http://schemas.openxmlformats.org/officeDocument/2006/relationships/diagramData" Target="../diagrams/data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png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png"/><Relationship Id="rId3" Type="http://schemas.openxmlformats.org/officeDocument/2006/relationships/image" Target="../media/image9.jpeg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2.png"/><Relationship Id="rId2" Type="http://schemas.openxmlformats.org/officeDocument/2006/relationships/image" Target="../media/image10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51171" y="1732056"/>
            <a:ext cx="1013460" cy="325755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前准备</a:t>
            </a:r>
            <a:endParaRPr lang="zh-CN" altLang="en-US" sz="5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3108493" y="1732057"/>
            <a:ext cx="3866595" cy="2290046"/>
            <a:chOff x="2616537" y="2478831"/>
            <a:chExt cx="4482548" cy="1674485"/>
          </a:xfrm>
        </p:grpSpPr>
        <p:sp>
          <p:nvSpPr>
            <p:cNvPr id="14" name="文本框 13"/>
            <p:cNvSpPr txBox="1"/>
            <p:nvPr/>
          </p:nvSpPr>
          <p:spPr>
            <a:xfrm>
              <a:off x="2616537" y="2478831"/>
              <a:ext cx="4482548" cy="7419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 本</a:t>
              </a:r>
              <a:endPara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616537" y="3411344"/>
              <a:ext cx="4482548" cy="7419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练习本</a:t>
              </a:r>
              <a:endPara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comb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3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5638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" r:id="rId1" imgW="2743200" imgH="5181600" progId="Equation.3">
                  <p:embed/>
                </p:oleObj>
              </mc:Choice>
              <mc:Fallback>
                <p:oleObj name="" r:id="rId1" imgW="2743200" imgH="5181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706120" y="1454150"/>
            <a:ext cx="11054080" cy="461581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01600"/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3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zh-CN" altLang="en-US" sz="3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36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如果两个同类项的系数互为相反数，合并同类项结果为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39420" indent="-439420">
              <a:lnSpc>
                <a:spcPct val="150000"/>
              </a:lnSpc>
              <a:defRPr/>
            </a:pPr>
            <a:r>
              <a:rPr lang="zh-CN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合并同类项时，只能把同类项合并为一项，不是同类项的不能合并，不能合并的项，在每步运算中都要写上；</a:t>
            </a:r>
            <a:endParaRPr lang="en-US" altLang="zh-CN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48945" indent="-448945">
              <a:lnSpc>
                <a:spcPct val="150000"/>
              </a:lnSpc>
              <a:defRPr/>
            </a:pPr>
            <a:r>
              <a:rPr lang="zh-CN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只要不再有同类项，就是最后的结果，结果可能是单项式，也可能</a:t>
            </a: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；</a:t>
            </a:r>
            <a:endParaRPr lang="zh-CN" altLang="zh-CN" sz="3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2" name=" 220"/>
          <p:cNvSpPr/>
          <p:nvPr/>
        </p:nvSpPr>
        <p:spPr>
          <a:xfrm>
            <a:off x="1697845" y="943804"/>
            <a:ext cx="1877875" cy="41403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讲领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图示 11"/>
          <p:cNvGraphicFramePr/>
          <p:nvPr/>
        </p:nvGraphicFramePr>
        <p:xfrm>
          <a:off x="826135" y="1383665"/>
          <a:ext cx="10546080" cy="54292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3" name=" 220"/>
          <p:cNvSpPr/>
          <p:nvPr/>
        </p:nvSpPr>
        <p:spPr>
          <a:xfrm>
            <a:off x="1697845" y="943804"/>
            <a:ext cx="1877875" cy="41403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讲领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图示 13"/>
          <p:cNvGraphicFramePr/>
          <p:nvPr/>
        </p:nvGraphicFramePr>
        <p:xfrm>
          <a:off x="1847528" y="2213413"/>
          <a:ext cx="849694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22531" name="Text Box 8"/>
          <p:cNvSpPr txBox="1">
            <a:spLocks noChangeArrowheads="1"/>
          </p:cNvSpPr>
          <p:nvPr/>
        </p:nvSpPr>
        <p:spPr bwMode="auto">
          <a:xfrm>
            <a:off x="1847528" y="1357843"/>
            <a:ext cx="4392612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3.</a:t>
            </a:r>
            <a:r>
              <a:rPr lang="zh-CN" altLang="zh-CN" sz="3200" b="1" dirty="0"/>
              <a:t>合并同类项的步骤是：</a:t>
            </a:r>
            <a:endParaRPr lang="zh-CN" altLang="zh-CN" sz="3200" b="1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2" name=" 220"/>
          <p:cNvSpPr/>
          <p:nvPr/>
        </p:nvSpPr>
        <p:spPr>
          <a:xfrm>
            <a:off x="1697845" y="943804"/>
            <a:ext cx="1877875" cy="41403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讲领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556"/>
          <a:stretch>
            <a:fillRect/>
          </a:stretch>
        </p:blipFill>
        <p:spPr>
          <a:xfrm>
            <a:off x="1697990" y="3653790"/>
            <a:ext cx="10334625" cy="164401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460" y="1584325"/>
            <a:ext cx="9869805" cy="2069465"/>
          </a:xfrm>
          <a:prstGeom prst="rect">
            <a:avLst/>
          </a:prstGeom>
        </p:spPr>
      </p:pic>
      <p:sp>
        <p:nvSpPr>
          <p:cNvPr id="9" name=" 220"/>
          <p:cNvSpPr/>
          <p:nvPr/>
        </p:nvSpPr>
        <p:spPr>
          <a:xfrm>
            <a:off x="1697845" y="943804"/>
            <a:ext cx="1877875" cy="41403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86"/>
          <a:stretch>
            <a:fillRect/>
          </a:stretch>
        </p:blipFill>
        <p:spPr>
          <a:xfrm>
            <a:off x="1480185" y="1357630"/>
            <a:ext cx="7999730" cy="5256530"/>
          </a:xfrm>
          <a:prstGeom prst="rect">
            <a:avLst/>
          </a:prstGeom>
        </p:spPr>
      </p:pic>
      <p:sp>
        <p:nvSpPr>
          <p:cNvPr id="9" name=" 220"/>
          <p:cNvSpPr/>
          <p:nvPr/>
        </p:nvSpPr>
        <p:spPr>
          <a:xfrm>
            <a:off x="1697845" y="943804"/>
            <a:ext cx="1877875" cy="41403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591777" y="1029373"/>
            <a:ext cx="27527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布置作业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952485" y="2914453"/>
            <a:ext cx="8369618" cy="0"/>
          </a:xfrm>
          <a:prstGeom prst="line">
            <a:avLst/>
          </a:prstGeom>
          <a:ln w="28575">
            <a:solidFill>
              <a:srgbClr val="E5404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4125690" y="1878206"/>
            <a:ext cx="4200056" cy="4245613"/>
            <a:chOff x="3294526" y="1358153"/>
            <a:chExt cx="5298141" cy="4491318"/>
          </a:xfrm>
        </p:grpSpPr>
        <p:sp>
          <p:nvSpPr>
            <p:cNvPr id="10" name="直角三角形 9"/>
            <p:cNvSpPr/>
            <p:nvPr/>
          </p:nvSpPr>
          <p:spPr>
            <a:xfrm>
              <a:off x="8207724" y="1358153"/>
              <a:ext cx="384943" cy="1116209"/>
            </a:xfrm>
            <a:prstGeom prst="rtTriangl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流程图: 离页连接符 10"/>
            <p:cNvSpPr/>
            <p:nvPr/>
          </p:nvSpPr>
          <p:spPr>
            <a:xfrm>
              <a:off x="3294526" y="1359134"/>
              <a:ext cx="4911818" cy="4490337"/>
            </a:xfrm>
            <a:prstGeom prst="flowChartOffpageConnector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0"/>
            <p:cNvSpPr txBox="1"/>
            <p:nvPr/>
          </p:nvSpPr>
          <p:spPr>
            <a:xfrm>
              <a:off x="3294526" y="1379731"/>
              <a:ext cx="4913198" cy="10486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en-US" altLang="zh-CN" sz="4500" cap="all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endParaRPr>
            </a:p>
          </p:txBody>
        </p:sp>
        <p:sp>
          <p:nvSpPr>
            <p:cNvPr id="30" name="文本框 10"/>
            <p:cNvSpPr txBox="1"/>
            <p:nvPr/>
          </p:nvSpPr>
          <p:spPr>
            <a:xfrm>
              <a:off x="3294526" y="2545551"/>
              <a:ext cx="4913198" cy="10486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en-US" altLang="zh-CN" sz="4500" cap="all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181779" y="2133116"/>
            <a:ext cx="3684899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课本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130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页习题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组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练习册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62-63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页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418" y="205215"/>
            <a:ext cx="4437772" cy="84883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图示 8"/>
          <p:cNvGraphicFramePr/>
          <p:nvPr/>
        </p:nvGraphicFramePr>
        <p:xfrm>
          <a:off x="1775520" y="1988840"/>
          <a:ext cx="8568952" cy="43924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688388" y="2348855"/>
            <a:ext cx="45402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NEU-BZ-S92" charset="0"/>
              </a:rPr>
              <a:t>B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NEU-BZ-S92" charset="0"/>
            </a:endParaRPr>
          </a:p>
        </p:txBody>
      </p:sp>
      <p:grpSp>
        <p:nvGrpSpPr>
          <p:cNvPr id="8197" name="Group 4"/>
          <p:cNvGrpSpPr/>
          <p:nvPr/>
        </p:nvGrpSpPr>
        <p:grpSpPr bwMode="auto">
          <a:xfrm>
            <a:off x="8112125" y="980430"/>
            <a:ext cx="2411413" cy="1008063"/>
            <a:chOff x="0" y="0"/>
            <a:chExt cx="1633" cy="635"/>
          </a:xfrm>
        </p:grpSpPr>
        <p:pic>
          <p:nvPicPr>
            <p:cNvPr id="8198" name="Picture 10" descr="1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0"/>
              <a:ext cx="1633" cy="635"/>
            </a:xfrm>
            <a:prstGeom prst="rect">
              <a:avLst/>
            </a:prstGeom>
            <a:noFill/>
            <a:ln w="9525">
              <a:noFill/>
              <a:bevel/>
            </a:ln>
          </p:spPr>
        </p:pic>
        <p:sp>
          <p:nvSpPr>
            <p:cNvPr id="8199" name="Rectangle 2"/>
            <p:cNvSpPr>
              <a:spLocks noChangeArrowheads="1"/>
            </p:cNvSpPr>
            <p:nvPr/>
          </p:nvSpPr>
          <p:spPr bwMode="auto">
            <a:xfrm>
              <a:off x="45" y="0"/>
              <a:ext cx="1497" cy="635"/>
            </a:xfrm>
            <a:prstGeom prst="rect">
              <a:avLst/>
            </a:prstGeom>
            <a:noFill/>
            <a:ln w="9525">
              <a:noFill/>
              <a:bevel/>
            </a:ln>
          </p:spPr>
          <p:txBody>
            <a:bodyPr lIns="91403" tIns="45700" rIns="91403" bIns="45700" anchor="ctr"/>
            <a:lstStyle/>
            <a:p>
              <a:pPr algn="r" eaLnBrk="0" hangingPunct="0"/>
              <a:r>
                <a:rPr lang="zh-CN" altLang="en-US" sz="3200" b="1">
                  <a:solidFill>
                    <a:srgbClr val="CC0000"/>
                  </a:solidFill>
                  <a:ea typeface="黑体" panose="02010609060101010101" pitchFamily="49" charset="-122"/>
                </a:rPr>
                <a:t>检测反馈</a:t>
              </a:r>
              <a:endParaRPr lang="zh-CN" altLang="en-US" sz="3200"/>
            </a:p>
          </p:txBody>
        </p:sp>
      </p:grp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565400" y="2996555"/>
          <a:ext cx="3378200" cy="3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1028700" imgH="939800" progId="Equation.DSMT4">
                  <p:embed/>
                </p:oleObj>
              </mc:Choice>
              <mc:Fallback>
                <p:oleObj name="Equation" r:id="rId7" imgW="10287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996555"/>
                        <a:ext cx="3378200" cy="308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  <p:bldP spid="14340" grpId="0" bldLvl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图示 8"/>
          <p:cNvGraphicFramePr/>
          <p:nvPr/>
        </p:nvGraphicFramePr>
        <p:xfrm>
          <a:off x="1775520" y="676920"/>
          <a:ext cx="8568952" cy="33281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096000" y="1412875"/>
            <a:ext cx="47625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NEU-BZ-S92" charset="0"/>
              </a:rPr>
              <a:t>C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NEU-BZ-S92" charset="0"/>
            </a:endParaRPr>
          </a:p>
        </p:txBody>
      </p:sp>
      <p:graphicFrame>
        <p:nvGraphicFramePr>
          <p:cNvPr id="10" name="图示 9"/>
          <p:cNvGraphicFramePr/>
          <p:nvPr/>
        </p:nvGraphicFramePr>
        <p:xfrm>
          <a:off x="1775520" y="4149080"/>
          <a:ext cx="8568952" cy="15841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784850" y="312966"/>
            <a:ext cx="36703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拔高拓展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  <p:bldP spid="14340" grpId="0" bldLvl="0" autoUpdateAnimBg="0"/>
      <p:bldGraphic spid="10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图示 8"/>
          <p:cNvGraphicFramePr/>
          <p:nvPr/>
        </p:nvGraphicFramePr>
        <p:xfrm>
          <a:off x="1631504" y="2124522"/>
          <a:ext cx="8568952" cy="23200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226593" y="3429000"/>
            <a:ext cx="47879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NEU-BZ-S92" charset="0"/>
                <a:sym typeface="NEU-BZ-S92" charset="0"/>
              </a:rPr>
              <a:t>5</a:t>
            </a:r>
            <a:endParaRPr lang="zh-CN" altLang="en-US" sz="3200" b="1" dirty="0">
              <a:solidFill>
                <a:srgbClr val="FF0000"/>
              </a:solidFill>
              <a:latin typeface="NEU-BZ-S92" charset="0"/>
              <a:sym typeface="NEU-BZ-S92" charset="0"/>
            </a:endParaRPr>
          </a:p>
        </p:txBody>
      </p:sp>
      <p:graphicFrame>
        <p:nvGraphicFramePr>
          <p:cNvPr id="10" name="图示 9"/>
          <p:cNvGraphicFramePr/>
          <p:nvPr/>
        </p:nvGraphicFramePr>
        <p:xfrm>
          <a:off x="1631504" y="5013176"/>
          <a:ext cx="8568952" cy="10801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9223" name="Rectangle 2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8657" name="Object 1"/>
          <p:cNvGraphicFramePr>
            <a:graphicFrameLocks noChangeAspect="1"/>
          </p:cNvGraphicFramePr>
          <p:nvPr/>
        </p:nvGraphicFramePr>
        <p:xfrm>
          <a:off x="3854436" y="2564904"/>
          <a:ext cx="1116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36" y="2564904"/>
                        <a:ext cx="11160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303912" y="2407384"/>
          <a:ext cx="1008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3" imgW="533400" imgH="393700" progId="Equation.DSMT4">
                  <p:embed/>
                </p:oleObj>
              </mc:Choice>
              <mc:Fallback>
                <p:oleObj name="Equation" r:id="rId13" imgW="533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2407384"/>
                        <a:ext cx="10080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784850" y="312966"/>
            <a:ext cx="36703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拔高拓展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8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8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  <p:bldP spid="14340" grpId="0" bldLvl="0" autoUpdateAnimBg="0"/>
      <p:bldGraphic spid="10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图示 8"/>
          <p:cNvGraphicFramePr/>
          <p:nvPr/>
        </p:nvGraphicFramePr>
        <p:xfrm>
          <a:off x="1811524" y="2060848"/>
          <a:ext cx="8568952" cy="41044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8657" name="Object 2"/>
          <p:cNvGraphicFramePr>
            <a:graphicFrameLocks noChangeAspect="1"/>
          </p:cNvGraphicFramePr>
          <p:nvPr/>
        </p:nvGraphicFramePr>
        <p:xfrm>
          <a:off x="2067719" y="2996952"/>
          <a:ext cx="8056562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6" imgW="1968500" imgH="876300" progId="Equation.DSMT4">
                  <p:embed/>
                </p:oleObj>
              </mc:Choice>
              <mc:Fallback>
                <p:oleObj name="Equation" r:id="rId6" imgW="1968500" imgH="876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719" y="2996952"/>
                        <a:ext cx="8056562" cy="264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784850" y="312966"/>
            <a:ext cx="36703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拔高拓展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8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8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261" y="116632"/>
            <a:ext cx="4437772" cy="7768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207568" y="2024824"/>
            <a:ext cx="8208912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200" b="1" dirty="0">
                <a:solidFill>
                  <a:srgbClr val="CC0000"/>
                </a:solidFill>
                <a:latin typeface="Calibri" panose="020F0502020204030204" pitchFamily="34" charset="0"/>
              </a:rPr>
              <a:t>第四章   整式的加减</a:t>
            </a:r>
            <a:endParaRPr lang="zh-CN" altLang="en-US" sz="7200" b="1" dirty="0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67608" y="3573016"/>
            <a:ext cx="758598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latin typeface="楷体" panose="02010609060101010101" pitchFamily="49" charset="-122"/>
                <a:ea typeface="楷体" panose="02010609060101010101" pitchFamily="49" charset="-122"/>
              </a:rPr>
              <a:t>4.2.1  </a:t>
            </a:r>
            <a:r>
              <a:rPr lang="zh-CN" altLang="zh-CN" sz="6000" b="1" dirty="0">
                <a:latin typeface="楷体" panose="02010609060101010101" pitchFamily="49" charset="-122"/>
                <a:ea typeface="楷体" panose="02010609060101010101" pitchFamily="49" charset="-122"/>
              </a:rPr>
              <a:t>合并同类项</a:t>
            </a:r>
            <a:endParaRPr lang="zh-CN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comb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6"/>
          <p:cNvSpPr txBox="1">
            <a:spLocks noChangeArrowheads="1"/>
          </p:cNvSpPr>
          <p:nvPr/>
        </p:nvSpPr>
        <p:spPr bwMode="auto">
          <a:xfrm>
            <a:off x="1662113" y="1687661"/>
            <a:ext cx="8755062" cy="1568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⑴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所含字母相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有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且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指数都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相同字母的指数分别相同；</a:t>
            </a:r>
            <a:endParaRPr lang="zh-C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662113" y="3343424"/>
            <a:ext cx="8755062" cy="1568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⑵不是，因为虽然字母相同，但是相同字母的指数不相同；</a:t>
            </a:r>
            <a:endParaRPr lang="zh-CN" altLang="zh-CN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733550" y="4999186"/>
            <a:ext cx="8755063" cy="1568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⑶是，因为只有系数不同，完全符合同类项的两个标准；</a:t>
            </a:r>
            <a:endParaRPr lang="zh-CN" altLang="zh-CN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784850" y="312966"/>
            <a:ext cx="36703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拔高拓展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ldLvl="0" autoUpdateAnimBg="0"/>
      <p:bldP spid="10" grpId="0" bldLvl="0" autoUpdateAnimBg="0"/>
      <p:bldP spid="11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18469" y="1656566"/>
            <a:ext cx="8755062" cy="23069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⑷是，因为它们只有字母的排列顺序和系数大小不同，所含字母及相同字母的指数都分别相同；</a:t>
            </a:r>
            <a:endParaRPr lang="zh-CN" altLang="zh-CN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676889" y="3842137"/>
            <a:ext cx="8964612" cy="156845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⑸是，因为两项都只含有字母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并且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指数都是</a:t>
            </a: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都是系数，它们是同类项</a:t>
            </a: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zh-CN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3091696" y="4602937"/>
          <a:ext cx="10064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4" name="Equation" r:id="rId1" imgW="368300" imgH="177800" progId="Equation.DSMT4">
                  <p:embed/>
                </p:oleObj>
              </mc:Choice>
              <mc:Fallback>
                <p:oleObj name="Equation" r:id="rId1" imgW="3683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696" y="4602937"/>
                        <a:ext cx="10064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4523610" y="4701368"/>
          <a:ext cx="128142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Equation" r:id="rId3" imgW="520700" imgH="203200" progId="Equation.DSMT4">
                  <p:embed/>
                </p:oleObj>
              </mc:Choice>
              <mc:Fallback>
                <p:oleObj name="Equation" r:id="rId3" imgW="5207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610" y="4701368"/>
                        <a:ext cx="1281420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784850" y="312966"/>
            <a:ext cx="36703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拔高拓展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747110" y="229542"/>
            <a:ext cx="4023122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20" name=" 220"/>
          <p:cNvSpPr/>
          <p:nvPr/>
        </p:nvSpPr>
        <p:spPr>
          <a:xfrm>
            <a:off x="1759744" y="1064260"/>
            <a:ext cx="1629251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目标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29" name="Picture 17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74131" y="1003936"/>
            <a:ext cx="14288" cy="9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588645" y="2492693"/>
            <a:ext cx="10966450" cy="14452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4400" b="1" dirty="0">
                <a:latin typeface="黑体" panose="02010609060101010101" pitchFamily="49" charset="-122"/>
                <a:ea typeface="黑体" panose="02010609060101010101" pitchFamily="49" charset="-122"/>
                <a:cs typeface="微软雅黑" panose="020B0503020204020204" pitchFamily="34" charset="-122"/>
              </a:rPr>
              <a:t>1.</a:t>
            </a:r>
            <a:r>
              <a:rPr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  <a:cs typeface="微软雅黑" panose="020B0503020204020204" pitchFamily="34" charset="-122"/>
              </a:rPr>
              <a:t>理解同类项的概念；</a:t>
            </a:r>
            <a:endParaRPr lang="zh-CN" altLang="en-US" sz="4400" b="1" dirty="0">
              <a:latin typeface="黑体" panose="02010609060101010101" pitchFamily="49" charset="-122"/>
              <a:ea typeface="黑体" panose="02010609060101010101" pitchFamily="49" charset="-122"/>
              <a:cs typeface="微软雅黑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4400" b="1" dirty="0">
                <a:latin typeface="黑体" panose="02010609060101010101" pitchFamily="49" charset="-122"/>
                <a:ea typeface="黑体" panose="02010609060101010101" pitchFamily="49" charset="-122"/>
                <a:cs typeface="微软雅黑" panose="020B0503020204020204" pitchFamily="34" charset="-122"/>
              </a:rPr>
              <a:t>2.</a:t>
            </a:r>
            <a:r>
              <a:rPr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  <a:cs typeface="微软雅黑" panose="020B0503020204020204" pitchFamily="34" charset="-122"/>
              </a:rPr>
              <a:t>掌握合并同类项的法则，</a:t>
            </a:r>
            <a:r>
              <a:rPr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  <a:cs typeface="微软雅黑" panose="020B0503020204020204" pitchFamily="34" charset="-122"/>
                <a:sym typeface="+mn-ea"/>
              </a:rPr>
              <a:t>并能正确的合并</a:t>
            </a:r>
            <a:r>
              <a:rPr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  <a:cs typeface="微软雅黑" panose="020B0503020204020204" pitchFamily="34" charset="-122"/>
              </a:rPr>
              <a:t>。</a:t>
            </a:r>
            <a:endParaRPr lang="zh-CN" altLang="en-US" sz="4400" b="1" dirty="0">
              <a:latin typeface="黑体" panose="02010609060101010101" pitchFamily="49" charset="-122"/>
              <a:ea typeface="黑体" panose="02010609060101010101" pitchFamily="49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/>
          <p:cNvSpPr txBox="1">
            <a:spLocks noChangeArrowheads="1"/>
          </p:cNvSpPr>
          <p:nvPr/>
        </p:nvSpPr>
        <p:spPr bwMode="auto">
          <a:xfrm>
            <a:off x="1604682" y="1556792"/>
            <a:ext cx="8926513" cy="45231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小亮用Ⅰ型和Ⅱ型的积木块搭成了图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-2-1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和图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-2-2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所示的两个不同形状的“桥”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 </a:t>
            </a:r>
            <a:endParaRPr lang="zh-CN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大家能用哪些方法计算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两个“桥”的体积</a:t>
            </a:r>
            <a:r>
              <a: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呢？ </a:t>
            </a:r>
            <a:endParaRPr lang="zh-CN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49258" y="263923"/>
            <a:ext cx="1512168" cy="583565"/>
          </a:xfrm>
          <a:prstGeom prst="rect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lop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活动一</a:t>
            </a:r>
            <a:endParaRPr lang="zh-CN" altLang="en-US" sz="32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56" name="Picture 8" descr="3({6)2VCITQ@7`W}FEHY77X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711624" y="2516870"/>
            <a:ext cx="5976664" cy="26642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11" name=" 220"/>
          <p:cNvSpPr/>
          <p:nvPr/>
        </p:nvSpPr>
        <p:spPr>
          <a:xfrm>
            <a:off x="1738572" y="831504"/>
            <a:ext cx="321881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情境导入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ldLvl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10"/>
          <p:cNvSpPr txBox="1">
            <a:spLocks noChangeArrowheads="1"/>
          </p:cNvSpPr>
          <p:nvPr/>
        </p:nvSpPr>
        <p:spPr bwMode="auto">
          <a:xfrm>
            <a:off x="1922026" y="1484784"/>
            <a:ext cx="7956177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观察</a:t>
            </a:r>
            <a:r>
              <a:rPr lang="zh-CN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等式的左边和右边有什么联系呢？</a:t>
            </a:r>
            <a:endParaRPr lang="zh-CN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2" name="Rectangle 11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3" name="Rectangle 13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4" name="Rectangle 15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567608" y="2347039"/>
          <a:ext cx="6885300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" imgW="2159000" imgH="203200" progId="Equation.DSMT4">
                  <p:embed/>
                </p:oleObj>
              </mc:Choice>
              <mc:Fallback>
                <p:oleObj name="Equation" r:id="rId1" imgW="21590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2347039"/>
                        <a:ext cx="6885300" cy="646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922026" y="3717032"/>
            <a:ext cx="8352928" cy="1691640"/>
          </a:xfrm>
          <a:prstGeom prst="rect">
            <a:avLst/>
          </a:prstGeom>
          <a:ln w="73025"/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在多项式中，所含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母相同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并且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字母的指数也相同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项，叫做</a:t>
            </a:r>
            <a:r>
              <a:rPr lang="zh-CN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同类项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几个常数项也叫同类项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9" name=" 220"/>
          <p:cNvSpPr/>
          <p:nvPr/>
        </p:nvSpPr>
        <p:spPr>
          <a:xfrm>
            <a:off x="1738572" y="831504"/>
            <a:ext cx="321881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作研学</a:t>
            </a:r>
            <a:r>
              <a:rPr lang="en-US" altLang="zh-CN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&amp;</a:t>
            </a: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展示激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1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0" name="Rectangle 13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1" name="Rectangle 15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13" name=" 220"/>
          <p:cNvSpPr/>
          <p:nvPr/>
        </p:nvSpPr>
        <p:spPr>
          <a:xfrm>
            <a:off x="1738572" y="831504"/>
            <a:ext cx="321881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作研学</a:t>
            </a:r>
            <a:r>
              <a:rPr lang="en-US" altLang="zh-CN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&amp;</a:t>
            </a: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展示激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 t="39289"/>
          <a:stretch>
            <a:fillRect/>
          </a:stretch>
        </p:blipFill>
        <p:spPr>
          <a:xfrm>
            <a:off x="1604645" y="1340485"/>
            <a:ext cx="7974965" cy="3388995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图示 9"/>
          <p:cNvGraphicFramePr/>
          <p:nvPr/>
        </p:nvGraphicFramePr>
        <p:xfrm>
          <a:off x="1703512" y="1052736"/>
          <a:ext cx="8712968" cy="51125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240016" y="263923"/>
            <a:ext cx="1816100" cy="583565"/>
          </a:xfrm>
          <a:prstGeom prst="rect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lop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知识拓展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3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643062" y="1378729"/>
          <a:ext cx="89058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" imgW="3784600" imgH="431800" progId="Equation.DSMT4">
                  <p:embed/>
                </p:oleObj>
              </mc:Choice>
              <mc:Fallback>
                <p:oleObj name="Equation" r:id="rId1" imgW="3784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2" y="1378729"/>
                        <a:ext cx="89058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095999" y="246729"/>
            <a:ext cx="1512168" cy="583565"/>
          </a:xfrm>
          <a:prstGeom prst="rect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lop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活动二</a:t>
            </a:r>
            <a:endParaRPr lang="zh-CN" altLang="en-US" sz="32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3541" name="Picture 5" descr="DSC_00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0006" y="2488950"/>
            <a:ext cx="8064896" cy="20162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57977" y="4509120"/>
            <a:ext cx="8790959" cy="2061210"/>
          </a:xfrm>
          <a:prstGeom prst="rect">
            <a:avLst/>
          </a:prstGeom>
          <a:ln w="69850"/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在多项式中，几个同类项可以合并成一项，这个合并的过程，叫做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并同类项</a:t>
            </a: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在合并同类项时，把同类项的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相加</a:t>
            </a: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，字母和字母的指数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持不变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3" name=" 220"/>
          <p:cNvSpPr/>
          <p:nvPr/>
        </p:nvSpPr>
        <p:spPr>
          <a:xfrm>
            <a:off x="1738572" y="831504"/>
            <a:ext cx="321881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作研学</a:t>
            </a:r>
            <a:r>
              <a:rPr lang="en-US" altLang="zh-CN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&amp;</a:t>
            </a: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展示激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13"/>
          <p:cNvSpPr>
            <a:spLocks noChangeArrowheads="1"/>
          </p:cNvSpPr>
          <p:nvPr/>
        </p:nvSpPr>
        <p:spPr bwMode="auto">
          <a:xfrm>
            <a:off x="1524000" y="967258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642745" y="1905635"/>
          <a:ext cx="4607560" cy="78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" imgW="1231265" imgH="254000" progId="Equation.DSMT4">
                  <p:embed/>
                </p:oleObj>
              </mc:Choice>
              <mc:Fallback>
                <p:oleObj name="Equation" r:id="rId1" imgW="12312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745" y="1905635"/>
                        <a:ext cx="4607560" cy="781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604328" y="1240308"/>
            <a:ext cx="380682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zh-CN" sz="3200" b="1" dirty="0"/>
              <a:t>例</a:t>
            </a:r>
            <a:r>
              <a:rPr lang="zh-CN" altLang="en-US" sz="3200" b="1" dirty="0"/>
              <a:t>：</a:t>
            </a:r>
            <a:r>
              <a:rPr lang="zh-CN" altLang="zh-CN" sz="3200" b="1" dirty="0"/>
              <a:t>合并同类项：</a:t>
            </a:r>
            <a:endParaRPr lang="zh-CN" altLang="zh-CN" sz="3200" b="1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82" y="131895"/>
            <a:ext cx="4437772" cy="848833"/>
          </a:xfrm>
          <a:prstGeom prst="rect">
            <a:avLst/>
          </a:prstGeom>
        </p:spPr>
      </p:pic>
      <p:sp>
        <p:nvSpPr>
          <p:cNvPr id="2" name=" 220"/>
          <p:cNvSpPr/>
          <p:nvPr/>
        </p:nvSpPr>
        <p:spPr>
          <a:xfrm>
            <a:off x="1738572" y="831504"/>
            <a:ext cx="321881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作研学</a:t>
            </a:r>
            <a:r>
              <a:rPr lang="en-US" altLang="zh-CN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&amp;</a:t>
            </a: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展示激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42428" y="2687092"/>
          <a:ext cx="56530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1866265" imgH="393700" progId="Equation.DSMT4">
                  <p:embed/>
                </p:oleObj>
              </mc:Choice>
              <mc:Fallback>
                <p:oleObj name="Equation" r:id="rId4" imgW="1866265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428" y="2687092"/>
                        <a:ext cx="565308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68780" y="4721225"/>
          <a:ext cx="541401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1816100" imgH="203200" progId="Equation.KSEE3">
                  <p:embed/>
                </p:oleObj>
              </mc:Choice>
              <mc:Fallback>
                <p:oleObj name="" r:id="rId6" imgW="18161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8780" y="4721225"/>
                        <a:ext cx="541401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42745" y="3839845"/>
          <a:ext cx="5466715" cy="72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1714500" imgH="228600" progId="Equation.KSEE3">
                  <p:embed/>
                </p:oleObj>
              </mc:Choice>
              <mc:Fallback>
                <p:oleObj name="" r:id="rId8" imgW="1714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2745" y="3839845"/>
                        <a:ext cx="5466715" cy="72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ldLvl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3</Words>
  <Application>WPS 演示</Application>
  <PresentationFormat>全屏显示(4:3)</PresentationFormat>
  <Paragraphs>10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21</vt:i4>
      </vt:variant>
    </vt:vector>
  </HeadingPairs>
  <TitlesOfParts>
    <vt:vector size="52" baseType="lpstr">
      <vt:lpstr>Arial</vt:lpstr>
      <vt:lpstr>宋体</vt:lpstr>
      <vt:lpstr>Wingdings</vt:lpstr>
      <vt:lpstr>Symbol</vt:lpstr>
      <vt:lpstr>微软雅黑</vt:lpstr>
      <vt:lpstr>Calibri</vt:lpstr>
      <vt:lpstr>楷体</vt:lpstr>
      <vt:lpstr>黑体</vt:lpstr>
      <vt:lpstr>Times New Roman</vt:lpstr>
      <vt:lpstr>方正仿宋_GBK</vt:lpstr>
      <vt:lpstr>Candara</vt:lpstr>
      <vt:lpstr>Arial Unicode MS</vt:lpstr>
      <vt:lpstr>华文新魏</vt:lpstr>
      <vt:lpstr>Segoe Print</vt:lpstr>
      <vt:lpstr>华文楷体</vt:lpstr>
      <vt:lpstr>楷体_GB2312</vt:lpstr>
      <vt:lpstr>NEU-BZ-S92</vt:lpstr>
      <vt:lpstr>波形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Ivy * 虫虫妈</cp:lastModifiedBy>
  <cp:revision>90</cp:revision>
  <dcterms:created xsi:type="dcterms:W3CDTF">2015-11-21T11:10:00Z</dcterms:created>
  <dcterms:modified xsi:type="dcterms:W3CDTF">2023-11-27T09:1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726</vt:lpwstr>
  </property>
  <property fmtid="{D5CDD505-2E9C-101B-9397-08002B2CF9AE}" pid="3" name="ICV">
    <vt:lpwstr>040EA07F49384961AA212CC2C53CA5DD_12</vt:lpwstr>
  </property>
</Properties>
</file>